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812" r:id="rId2"/>
  </p:sldMasterIdLst>
  <p:notesMasterIdLst>
    <p:notesMasterId r:id="rId29"/>
  </p:notesMasterIdLst>
  <p:sldIdLst>
    <p:sldId id="7083" r:id="rId3"/>
    <p:sldId id="308" r:id="rId4"/>
    <p:sldId id="309" r:id="rId5"/>
    <p:sldId id="347" r:id="rId6"/>
    <p:sldId id="311" r:id="rId7"/>
    <p:sldId id="312" r:id="rId8"/>
    <p:sldId id="348" r:id="rId9"/>
    <p:sldId id="349" r:id="rId10"/>
    <p:sldId id="350" r:id="rId11"/>
    <p:sldId id="351" r:id="rId12"/>
    <p:sldId id="352" r:id="rId13"/>
    <p:sldId id="325" r:id="rId14"/>
    <p:sldId id="327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5" r:id="rId23"/>
    <p:sldId id="346" r:id="rId24"/>
    <p:sldId id="326" r:id="rId25"/>
    <p:sldId id="337" r:id="rId26"/>
    <p:sldId id="338" r:id="rId27"/>
    <p:sldId id="306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15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commentAuthors" Target="commentAuthors.xml"/><Relationship Id="rId8" Type="http://schemas.openxmlformats.org/officeDocument/2006/relationships/slide" Target="slides/slide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21-07-25T23:05:45.019" idx="1">
    <p:pos x="1366" y="346"/>
    <p:text>slide 3
- Slide 3:  Ký hiệu hoạt động (trong file gợi ý hoặc khác)
điều chỉnh lại font chữ về time new roman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D5AB00-0334-4D69-B688-86AFFC99F971}" type="datetimeFigureOut">
              <a:rPr lang="en-US" smtClean="0"/>
              <a:pPr/>
              <a:t>8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F2C08-0406-415F-A995-5AAECEC8A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346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68685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3EE14D8-CE8D-4635-891D-65FFDD31AA0C}" type="slidenum">
              <a:rPr lang="en-US" altLang="en-US">
                <a:solidFill>
                  <a:prstClr val="black"/>
                </a:solidFill>
              </a:rPr>
              <a:pPr/>
              <a:t>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48483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* GV sẽ</a:t>
            </a:r>
            <a:r>
              <a:rPr lang="en-US" altLang="en-US" baseline="0"/>
              <a:t> làm thao tác minh hoạ đầu tiên: bấm vào biểu tượng tam giác: “LÊN” cho chú ếch nhảy lên thành và nói: “Chúng ta cùng giải 5 câu hỏi sau đây để giúp chú ếch đến được vị trí cây cờ dành chiến thắng nhé.”</a:t>
            </a:r>
          </a:p>
          <a:p>
            <a:pPr marL="171450" indent="-171450" eaLnBrk="1" hangingPunct="1">
              <a:spcBef>
                <a:spcPct val="0"/>
              </a:spcBef>
              <a:buFontTx/>
              <a:buChar char="-"/>
            </a:pPr>
            <a:r>
              <a:rPr lang="en-US" altLang="en-US" baseline="0"/>
              <a:t>Click vào “c?” để đến câu hỏi; click vào “B?” để chú ếch nhảy lên 1 bậc”</a:t>
            </a:r>
          </a:p>
          <a:p>
            <a:pPr marL="171450" indent="-171450" eaLnBrk="1" hangingPunct="1">
              <a:spcBef>
                <a:spcPct val="0"/>
              </a:spcBef>
              <a:buFontTx/>
              <a:buChar char="-"/>
            </a:pPr>
            <a:r>
              <a:rPr lang="en-US" altLang="en-US" baseline="0"/>
              <a:t>Click vào bức tranh để đi đến slide HĐ Luyện tập tiếp theo</a:t>
            </a:r>
            <a:endParaRPr lang="en-US" altLang="en-US"/>
          </a:p>
        </p:txBody>
      </p:sp>
      <p:sp>
        <p:nvSpPr>
          <p:cNvPr id="14848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defTabSz="685800"/>
            <a:fld id="{71B976B7-E8D2-4A2A-9A20-831B42F3ACE0}" type="slidenum">
              <a:rPr lang="en-US" altLang="en-US" sz="1200">
                <a:solidFill>
                  <a:prstClr val="black"/>
                </a:solidFill>
                <a:latin typeface="Calibri" panose="020F0502020204030204" pitchFamily="34" charset="0"/>
              </a:rPr>
              <a:pPr algn="r" defTabSz="685800"/>
              <a:t>7</a:t>
            </a:fld>
            <a:endParaRPr lang="en-US" altLang="en-US" sz="12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928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506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239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2737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3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389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488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21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134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017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168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63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282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870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464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33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3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360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278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216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077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972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331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038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4/8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515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字魂59号-创粗黑" panose="00000500000000000000" pitchFamily="2" charset="-122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comments" Target="../comments/comment1.xml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7" Type="http://schemas.openxmlformats.org/officeDocument/2006/relationships/slide" Target="slide26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gif"/><Relationship Id="rId4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3130" y="369846"/>
            <a:ext cx="11716215" cy="63210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781436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5" name="Bent-Up Arrow 4">
            <a:hlinkClick r:id="" action="ppaction://noaction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72507" y="3083478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733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0 cm.</a:t>
            </a:r>
          </a:p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733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 cm.</a:t>
            </a:r>
          </a:p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733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5 cm.</a:t>
            </a:r>
          </a:p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733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 cm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16389" y="4543759"/>
            <a:ext cx="2090604" cy="209060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0</a:t>
            </a:r>
          </a:p>
        </p:txBody>
      </p:sp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4913" name="Picture 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18149" y="3243263"/>
            <a:ext cx="3554413" cy="2514600"/>
          </a:xfrm>
          <a:prstGeom prst="rect">
            <a:avLst/>
          </a:prstGeom>
          <a:noFill/>
        </p:spPr>
      </p:pic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347858" y="1857376"/>
            <a:ext cx="1145361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tam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vi 80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, F, P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, BC, CA.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u vi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FP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2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7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9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0 L 0.2181 -0.20532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11" y="-10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1716215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234190" y="784187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5" name="Bent-Up Arrow 4">
            <a:hlinkClick r:id="" action="ppaction://noaction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72507" y="1804871"/>
            <a:ext cx="10665312" cy="666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endParaRPr lang="en-US" sz="3733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893" y="4219501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733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cm.</a:t>
            </a:r>
          </a:p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733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 cm.</a:t>
            </a:r>
          </a:p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733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,5 cm.</a:t>
            </a:r>
          </a:p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733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 cm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86957" y="4600271"/>
            <a:ext cx="2208403" cy="2208403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0</a:t>
            </a:r>
          </a:p>
        </p:txBody>
      </p:sp>
      <p:sp>
        <p:nvSpPr>
          <p:cNvPr id="293889" name="Rectangle 1"/>
          <p:cNvSpPr>
            <a:spLocks noChangeArrowheads="1"/>
          </p:cNvSpPr>
          <p:nvPr/>
        </p:nvSpPr>
        <p:spPr bwMode="auto">
          <a:xfrm>
            <a:off x="471488" y="1785938"/>
            <a:ext cx="1080135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ΔABC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ều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cm; M, N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u vi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NCB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" name="Picture 35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43564" y="3586162"/>
            <a:ext cx="3643312" cy="2486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435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46 0.00972 L 0.15494 0.12176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20" y="5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4" grpId="0"/>
      <p:bldP spid="10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7" y="1328058"/>
            <a:ext cx="4841420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5" y="2013287"/>
            <a:ext cx="412643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endParaRPr lang="en-US" sz="480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1" grpId="0"/>
      <p:bldP spid="11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7" name="Rectangle 1"/>
          <p:cNvSpPr>
            <a:spLocks noChangeArrowheads="1"/>
          </p:cNvSpPr>
          <p:nvPr/>
        </p:nvSpPr>
        <p:spPr bwMode="auto">
          <a:xfrm>
            <a:off x="1" y="0"/>
            <a:ext cx="1219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/ SGK </a:t>
            </a:r>
            <a:r>
              <a:rPr kumimoji="0" 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g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3.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MN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9.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4425" y="2100263"/>
            <a:ext cx="2986087" cy="238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7725" y="2014538"/>
            <a:ext cx="2857500" cy="285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72451" y="2171700"/>
            <a:ext cx="2886074" cy="2285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959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959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95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95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5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5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1" name="Rectangle 1"/>
          <p:cNvSpPr>
            <a:spLocks noChangeArrowheads="1"/>
          </p:cNvSpPr>
          <p:nvPr/>
        </p:nvSpPr>
        <p:spPr bwMode="auto">
          <a:xfrm>
            <a:off x="429491" y="2022764"/>
            <a:ext cx="1088009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742950" marR="0" lvl="0" indent="-7429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N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</a:p>
          <a:p>
            <a:pPr marL="742950" marR="0" lvl="0" indent="-7429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C = 2.MN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= 12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N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C = 2.MN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x + 3 = 14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= 5,5.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N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C = 2.MN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58=2(5x−1)⇒58=10x−2⇒x=6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loud 2"/>
          <p:cNvSpPr/>
          <p:nvPr/>
        </p:nvSpPr>
        <p:spPr>
          <a:xfrm>
            <a:off x="4417656" y="1039092"/>
            <a:ext cx="2592744" cy="809738"/>
          </a:xfrm>
          <a:prstGeom prst="cloud">
            <a:avLst/>
          </a:prstGeom>
          <a:solidFill>
            <a:srgbClr val="F2C64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GB" sz="32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72458" y="265607"/>
            <a:ext cx="51732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/ SGK </a:t>
            </a:r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g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3.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5" name="Rectangle 1"/>
          <p:cNvSpPr>
            <a:spLocks noChangeArrowheads="1"/>
          </p:cNvSpPr>
          <p:nvPr/>
        </p:nvSpPr>
        <p:spPr bwMode="auto">
          <a:xfrm>
            <a:off x="277091" y="914400"/>
            <a:ext cx="10935686" cy="64633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/ SGK </a:t>
            </a:r>
            <a:r>
              <a:rPr kumimoji="0" lang="en-US" sz="36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g</a:t>
            </a:r>
            <a:r>
              <a:rPr kumimoji="0" 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4.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ài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oạn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Q (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0)</a:t>
            </a:r>
            <a:endParaRPr kumimoji="0" 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02182" y="2119746"/>
            <a:ext cx="4364182" cy="353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1745672" y="2493819"/>
            <a:ext cx="862947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P = PB = 8cm; AQ = QC = 7 cm 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Q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 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o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ó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9009" name="Object 1"/>
          <p:cNvGraphicFramePr>
            <a:graphicFrameLocks noChangeAspect="1"/>
          </p:cNvGraphicFramePr>
          <p:nvPr/>
        </p:nvGraphicFramePr>
        <p:xfrm>
          <a:off x="3084368" y="4091421"/>
          <a:ext cx="3344140" cy="96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9" name="Equation" r:id="rId2" imgW="1497950" imgH="393529" progId="Equation.DSMT4">
                  <p:embed/>
                </p:oleObj>
              </mc:Choice>
              <mc:Fallback>
                <p:oleObj name="Equation" r:id="rId2" imgW="1497950" imgH="393529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368" y="4091421"/>
                        <a:ext cx="3344140" cy="96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6373091" y="4210051"/>
            <a:ext cx="10567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m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5586" y="376443"/>
            <a:ext cx="57294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40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40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/ SGK </a:t>
            </a:r>
            <a:r>
              <a:rPr lang="en-US" sz="40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g</a:t>
            </a:r>
            <a:r>
              <a:rPr lang="en-US" sz="40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4.</a:t>
            </a:r>
            <a:r>
              <a:rPr lang="en-US" sz="400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4000">
              <a:solidFill>
                <a:srgbClr val="FF0000"/>
              </a:solidFill>
            </a:endParaRPr>
          </a:p>
        </p:txBody>
      </p:sp>
      <p:sp>
        <p:nvSpPr>
          <p:cNvPr id="6" name="Cloud 5"/>
          <p:cNvSpPr/>
          <p:nvPr/>
        </p:nvSpPr>
        <p:spPr>
          <a:xfrm>
            <a:off x="4417656" y="1274619"/>
            <a:ext cx="2592744" cy="809738"/>
          </a:xfrm>
          <a:prstGeom prst="cloud">
            <a:avLst/>
          </a:prstGeom>
          <a:solidFill>
            <a:srgbClr val="F2C64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GB" sz="32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9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/>
      <p:bldP spid="299011" grpId="0"/>
      <p:bldP spid="5" grpId="0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3" name="Rectangle 1"/>
          <p:cNvSpPr>
            <a:spLocks noChangeArrowheads="1"/>
          </p:cNvSpPr>
          <p:nvPr/>
        </p:nvSpPr>
        <p:spPr bwMode="auto">
          <a:xfrm>
            <a:off x="0" y="0"/>
            <a:ext cx="1165825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/ SGK </a:t>
            </a:r>
            <a:r>
              <a:rPr kumimoji="0" lang="en-US" sz="36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g</a:t>
            </a:r>
            <a:r>
              <a:rPr kumimoji="0" 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4.</a:t>
            </a:r>
            <a:endParaRPr kumimoji="0" lang="en-US" sz="36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ô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 cm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ài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oạn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Q, PR, RQ, AB, BC, CA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1</a:t>
            </a:r>
            <a:endParaRPr kumimoji="0" 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3574474" y="2189018"/>
            <a:ext cx="4447308" cy="367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3000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300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300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0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0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4221" y="279461"/>
            <a:ext cx="50577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/ SGK </a:t>
            </a:r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g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4.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1058" name="Object 2"/>
          <p:cNvGraphicFramePr>
            <a:graphicFrameLocks noChangeAspect="1"/>
          </p:cNvGraphicFramePr>
          <p:nvPr/>
        </p:nvGraphicFramePr>
        <p:xfrm>
          <a:off x="1944831" y="1161184"/>
          <a:ext cx="2855769" cy="182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58" name="Equation" r:id="rId2" imgW="1422400" imgH="812800" progId="Equation.DSMT4">
                  <p:embed/>
                </p:oleObj>
              </mc:Choice>
              <mc:Fallback>
                <p:oleObj name="Equation" r:id="rId2" imgW="1422400" imgH="812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831" y="1161184"/>
                        <a:ext cx="2855769" cy="1824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7" name="Object 1"/>
          <p:cNvGraphicFramePr>
            <a:graphicFrameLocks noChangeAspect="1"/>
          </p:cNvGraphicFramePr>
          <p:nvPr/>
        </p:nvGraphicFramePr>
        <p:xfrm>
          <a:off x="1928814" y="3771901"/>
          <a:ext cx="3943350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57" name="Equation" r:id="rId4" imgW="1778000" imgH="1206500" progId="Equation.DSMT4">
                  <p:embed/>
                </p:oleObj>
              </mc:Choice>
              <mc:Fallback>
                <p:oleObj name="Equation" r:id="rId4" imgW="1778000" imgH="12065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4" y="3771901"/>
                        <a:ext cx="3943350" cy="284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401782" y="1066800"/>
            <a:ext cx="131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0" y="3143251"/>
            <a:ext cx="121849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 Q, R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C, AC,</a:t>
            </a:r>
            <a:r>
              <a:rPr kumimoji="0" lang="en-US" sz="3200" b="0" i="0" u="none" strike="noStrike" cap="none" normalizeH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B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800" decel="100000"/>
                                        <p:tgtEl>
                                          <p:spTgt spid="301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301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1059" grpId="0"/>
      <p:bldP spid="3010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ChangeArrowheads="1"/>
          </p:cNvSpPr>
          <p:nvPr/>
        </p:nvSpPr>
        <p:spPr bwMode="auto">
          <a:xfrm>
            <a:off x="0" y="171450"/>
            <a:ext cx="11932882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3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3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/ SGK </a:t>
            </a:r>
            <a:r>
              <a:rPr kumimoji="0" lang="en-US" sz="32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g</a:t>
            </a:r>
            <a:r>
              <a:rPr kumimoji="0" lang="en-US" sz="3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4.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ng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D (AB //CD)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rgbClr val="333333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ên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D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C.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o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F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C (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2).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) Tam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BA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CK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ông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 EF // CD // AB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 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2083" name="Rectangle 3"/>
          <p:cNvSpPr>
            <a:spLocks noChangeArrowheads="1"/>
          </p:cNvSpPr>
          <p:nvPr/>
        </p:nvSpPr>
        <p:spPr bwMode="auto">
          <a:xfrm>
            <a:off x="0" y="8477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/>
        </p:nvGraphicFramePr>
        <p:xfrm>
          <a:off x="2687780" y="2564389"/>
          <a:ext cx="211974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4" name="Equation" r:id="rId2" imgW="977476" imgH="393529" progId="Equation.DSMT4">
                  <p:embed/>
                </p:oleObj>
              </mc:Choice>
              <mc:Fallback>
                <p:oleObj name="Equation" r:id="rId2" imgW="977476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780" y="2564389"/>
                        <a:ext cx="211974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65259" y="2604655"/>
            <a:ext cx="3522085" cy="321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302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2895147" y="1828553"/>
            <a:ext cx="7652005" cy="3606815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2706844" y="2824315"/>
            <a:ext cx="7986449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EM ĐẾN VỚI TIẾT HỌC!</a:t>
            </a:r>
            <a:endParaRPr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oogle Shape;306;p20"/>
          <p:cNvGrpSpPr/>
          <p:nvPr/>
        </p:nvGrpSpPr>
        <p:grpSpPr>
          <a:xfrm rot="889286">
            <a:off x="8854319" y="1449962"/>
            <a:ext cx="2550365" cy="1346908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" name="Google Shape;315;p20"/>
          <p:cNvGrpSpPr/>
          <p:nvPr/>
        </p:nvGrpSpPr>
        <p:grpSpPr>
          <a:xfrm>
            <a:off x="1928632" y="1360707"/>
            <a:ext cx="1761121" cy="1639676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2611569" y="2183466"/>
            <a:ext cx="48308" cy="78729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877669" y="2038333"/>
            <a:ext cx="48308" cy="78729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" name="Google Shape;399;p20"/>
          <p:cNvGrpSpPr/>
          <p:nvPr/>
        </p:nvGrpSpPr>
        <p:grpSpPr>
          <a:xfrm>
            <a:off x="2159811" y="4038302"/>
            <a:ext cx="2349776" cy="1872932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" name="Google Shape;422;p20"/>
          <p:cNvGrpSpPr/>
          <p:nvPr/>
        </p:nvGrpSpPr>
        <p:grpSpPr>
          <a:xfrm>
            <a:off x="10228704" y="4305650"/>
            <a:ext cx="661837" cy="845623"/>
            <a:chOff x="4257150" y="439500"/>
            <a:chExt cx="496378" cy="634217"/>
          </a:xfrm>
        </p:grpSpPr>
        <p:sp>
          <p:nvSpPr>
            <p:cNvPr id="423" name="Google Shape;423;p20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20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20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20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20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20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20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943133" y="-22467"/>
            <a:ext cx="184400" cy="68804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0"/>
          <p:cNvSpPr/>
          <p:nvPr/>
        </p:nvSpPr>
        <p:spPr>
          <a:xfrm>
            <a:off x="1127133" y="-22467"/>
            <a:ext cx="184400" cy="6880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0"/>
          <p:cNvSpPr/>
          <p:nvPr/>
        </p:nvSpPr>
        <p:spPr>
          <a:xfrm>
            <a:off x="1302824" y="-22467"/>
            <a:ext cx="184400" cy="68804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0"/>
          <p:cNvSpPr/>
          <p:nvPr/>
        </p:nvSpPr>
        <p:spPr>
          <a:xfrm>
            <a:off x="-12000" y="-22033"/>
            <a:ext cx="943600" cy="68808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0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0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0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0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0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0"/>
          <p:cNvSpPr/>
          <p:nvPr/>
        </p:nvSpPr>
        <p:spPr>
          <a:xfrm rot="281146">
            <a:off x="5034465" y="1341545"/>
            <a:ext cx="2989900" cy="1048755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</p:sp>
      <p:grpSp>
        <p:nvGrpSpPr>
          <p:cNvPr id="6" name="Google Shape;440;p20"/>
          <p:cNvGrpSpPr/>
          <p:nvPr/>
        </p:nvGrpSpPr>
        <p:grpSpPr>
          <a:xfrm>
            <a:off x="9658417" y="5743267"/>
            <a:ext cx="978267" cy="949933"/>
            <a:chOff x="-2648475" y="3766325"/>
            <a:chExt cx="733700" cy="712450"/>
          </a:xfrm>
        </p:grpSpPr>
        <p:sp>
          <p:nvSpPr>
            <p:cNvPr id="441" name="Google Shape;441;p20"/>
            <p:cNvSpPr/>
            <p:nvPr/>
          </p:nvSpPr>
          <p:spPr>
            <a:xfrm>
              <a:off x="-2648475" y="3766325"/>
              <a:ext cx="733700" cy="712450"/>
            </a:xfrm>
            <a:custGeom>
              <a:avLst/>
              <a:gdLst/>
              <a:ahLst/>
              <a:cxnLst/>
              <a:rect l="l" t="t" r="r" b="b"/>
              <a:pathLst>
                <a:path w="29348" h="28498" extrusionOk="0">
                  <a:moveTo>
                    <a:pt x="15404" y="1"/>
                  </a:moveTo>
                  <a:cubicBezTo>
                    <a:pt x="14818" y="1"/>
                    <a:pt x="14242" y="95"/>
                    <a:pt x="13680" y="279"/>
                  </a:cubicBezTo>
                  <a:cubicBezTo>
                    <a:pt x="10808" y="1223"/>
                    <a:pt x="8363" y="3089"/>
                    <a:pt x="6210" y="4732"/>
                  </a:cubicBezTo>
                  <a:cubicBezTo>
                    <a:pt x="5133" y="5554"/>
                    <a:pt x="3792" y="6578"/>
                    <a:pt x="3004" y="8075"/>
                  </a:cubicBezTo>
                  <a:cubicBezTo>
                    <a:pt x="2801" y="8463"/>
                    <a:pt x="2654" y="8877"/>
                    <a:pt x="2564" y="9308"/>
                  </a:cubicBezTo>
                  <a:cubicBezTo>
                    <a:pt x="1899" y="9685"/>
                    <a:pt x="1351" y="10228"/>
                    <a:pt x="987" y="10880"/>
                  </a:cubicBezTo>
                  <a:cubicBezTo>
                    <a:pt x="0" y="12665"/>
                    <a:pt x="506" y="15025"/>
                    <a:pt x="2139" y="16254"/>
                  </a:cubicBezTo>
                  <a:cubicBezTo>
                    <a:pt x="2550" y="16561"/>
                    <a:pt x="3023" y="16788"/>
                    <a:pt x="3527" y="16919"/>
                  </a:cubicBezTo>
                  <a:cubicBezTo>
                    <a:pt x="3669" y="17061"/>
                    <a:pt x="3821" y="17193"/>
                    <a:pt x="3980" y="17311"/>
                  </a:cubicBezTo>
                  <a:cubicBezTo>
                    <a:pt x="4235" y="17505"/>
                    <a:pt x="4514" y="17675"/>
                    <a:pt x="4812" y="17817"/>
                  </a:cubicBezTo>
                  <a:cubicBezTo>
                    <a:pt x="5072" y="18837"/>
                    <a:pt x="5662" y="19752"/>
                    <a:pt x="6497" y="20386"/>
                  </a:cubicBezTo>
                  <a:cubicBezTo>
                    <a:pt x="6569" y="20437"/>
                    <a:pt x="6644" y="20493"/>
                    <a:pt x="6724" y="20545"/>
                  </a:cubicBezTo>
                  <a:cubicBezTo>
                    <a:pt x="6942" y="21693"/>
                    <a:pt x="7654" y="22718"/>
                    <a:pt x="8651" y="23327"/>
                  </a:cubicBezTo>
                  <a:cubicBezTo>
                    <a:pt x="8731" y="23638"/>
                    <a:pt x="8849" y="23941"/>
                    <a:pt x="8995" y="24224"/>
                  </a:cubicBezTo>
                  <a:cubicBezTo>
                    <a:pt x="9553" y="25292"/>
                    <a:pt x="10582" y="26098"/>
                    <a:pt x="11815" y="26434"/>
                  </a:cubicBezTo>
                  <a:cubicBezTo>
                    <a:pt x="11852" y="26443"/>
                    <a:pt x="11891" y="26453"/>
                    <a:pt x="11928" y="26462"/>
                  </a:cubicBezTo>
                  <a:cubicBezTo>
                    <a:pt x="12183" y="26902"/>
                    <a:pt x="12514" y="27284"/>
                    <a:pt x="12905" y="27600"/>
                  </a:cubicBezTo>
                  <a:cubicBezTo>
                    <a:pt x="13632" y="28177"/>
                    <a:pt x="14563" y="28498"/>
                    <a:pt x="15526" y="28498"/>
                  </a:cubicBezTo>
                  <a:cubicBezTo>
                    <a:pt x="16424" y="28498"/>
                    <a:pt x="17306" y="28214"/>
                    <a:pt x="18015" y="27704"/>
                  </a:cubicBezTo>
                  <a:cubicBezTo>
                    <a:pt x="19181" y="27572"/>
                    <a:pt x="20384" y="27180"/>
                    <a:pt x="21532" y="26562"/>
                  </a:cubicBezTo>
                  <a:cubicBezTo>
                    <a:pt x="22869" y="25834"/>
                    <a:pt x="23941" y="24890"/>
                    <a:pt x="24974" y="23978"/>
                  </a:cubicBezTo>
                  <a:cubicBezTo>
                    <a:pt x="25239" y="23747"/>
                    <a:pt x="25499" y="23516"/>
                    <a:pt x="25767" y="23289"/>
                  </a:cubicBezTo>
                  <a:cubicBezTo>
                    <a:pt x="26968" y="22265"/>
                    <a:pt x="28606" y="20862"/>
                    <a:pt x="29049" y="18723"/>
                  </a:cubicBezTo>
                  <a:cubicBezTo>
                    <a:pt x="29347" y="17298"/>
                    <a:pt x="29031" y="15914"/>
                    <a:pt x="28681" y="14752"/>
                  </a:cubicBezTo>
                  <a:cubicBezTo>
                    <a:pt x="27661" y="11342"/>
                    <a:pt x="25886" y="8090"/>
                    <a:pt x="23548" y="5346"/>
                  </a:cubicBezTo>
                  <a:cubicBezTo>
                    <a:pt x="22509" y="4118"/>
                    <a:pt x="21362" y="2848"/>
                    <a:pt x="20040" y="1829"/>
                  </a:cubicBezTo>
                  <a:cubicBezTo>
                    <a:pt x="18464" y="615"/>
                    <a:pt x="16900" y="1"/>
                    <a:pt x="154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0"/>
            <p:cNvSpPr/>
            <p:nvPr/>
          </p:nvSpPr>
          <p:spPr>
            <a:xfrm>
              <a:off x="-2574000" y="3801725"/>
              <a:ext cx="620275" cy="621800"/>
            </a:xfrm>
            <a:custGeom>
              <a:avLst/>
              <a:gdLst/>
              <a:ahLst/>
              <a:cxnLst/>
              <a:rect l="l" t="t" r="r" b="b"/>
              <a:pathLst>
                <a:path w="24811" h="24872" extrusionOk="0">
                  <a:moveTo>
                    <a:pt x="12344" y="0"/>
                  </a:moveTo>
                  <a:cubicBezTo>
                    <a:pt x="11925" y="0"/>
                    <a:pt x="11501" y="64"/>
                    <a:pt x="11074" y="204"/>
                  </a:cubicBezTo>
                  <a:cubicBezTo>
                    <a:pt x="8458" y="1064"/>
                    <a:pt x="6220" y="2764"/>
                    <a:pt x="4028" y="4436"/>
                  </a:cubicBezTo>
                  <a:cubicBezTo>
                    <a:pt x="2956" y="5252"/>
                    <a:pt x="1851" y="6112"/>
                    <a:pt x="1224" y="7302"/>
                  </a:cubicBezTo>
                  <a:cubicBezTo>
                    <a:pt x="1" y="9638"/>
                    <a:pt x="1936" y="12334"/>
                    <a:pt x="3165" y="14271"/>
                  </a:cubicBezTo>
                  <a:cubicBezTo>
                    <a:pt x="4728" y="16736"/>
                    <a:pt x="6299" y="19214"/>
                    <a:pt x="8193" y="21435"/>
                  </a:cubicBezTo>
                  <a:cubicBezTo>
                    <a:pt x="9422" y="22869"/>
                    <a:pt x="10871" y="24253"/>
                    <a:pt x="12698" y="24706"/>
                  </a:cubicBezTo>
                  <a:cubicBezTo>
                    <a:pt x="13149" y="24820"/>
                    <a:pt x="13609" y="24872"/>
                    <a:pt x="14069" y="24872"/>
                  </a:cubicBezTo>
                  <a:cubicBezTo>
                    <a:pt x="15355" y="24872"/>
                    <a:pt x="16648" y="24465"/>
                    <a:pt x="17788" y="23847"/>
                  </a:cubicBezTo>
                  <a:cubicBezTo>
                    <a:pt x="19304" y="23030"/>
                    <a:pt x="20484" y="21845"/>
                    <a:pt x="21774" y="20744"/>
                  </a:cubicBezTo>
                  <a:cubicBezTo>
                    <a:pt x="22973" y="19720"/>
                    <a:pt x="24244" y="18606"/>
                    <a:pt x="24583" y="16986"/>
                  </a:cubicBezTo>
                  <a:cubicBezTo>
                    <a:pt x="24810" y="15904"/>
                    <a:pt x="24560" y="14781"/>
                    <a:pt x="24244" y="13723"/>
                  </a:cubicBezTo>
                  <a:cubicBezTo>
                    <a:pt x="23265" y="10465"/>
                    <a:pt x="21594" y="7424"/>
                    <a:pt x="19394" y="4837"/>
                  </a:cubicBezTo>
                  <a:cubicBezTo>
                    <a:pt x="18525" y="3812"/>
                    <a:pt x="17392" y="2518"/>
                    <a:pt x="16102" y="1531"/>
                  </a:cubicBezTo>
                  <a:cubicBezTo>
                    <a:pt x="14953" y="644"/>
                    <a:pt x="13676" y="0"/>
                    <a:pt x="12344" y="0"/>
                  </a:cubicBezTo>
                  <a:close/>
                </a:path>
              </a:pathLst>
            </a:custGeom>
            <a:solidFill>
              <a:srgbClr val="7CA8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0"/>
            <p:cNvSpPr/>
            <p:nvPr/>
          </p:nvSpPr>
          <p:spPr>
            <a:xfrm>
              <a:off x="-2234025" y="4121175"/>
              <a:ext cx="141800" cy="98050"/>
            </a:xfrm>
            <a:custGeom>
              <a:avLst/>
              <a:gdLst/>
              <a:ahLst/>
              <a:cxnLst/>
              <a:rect l="l" t="t" r="r" b="b"/>
              <a:pathLst>
                <a:path w="5672" h="3922" extrusionOk="0">
                  <a:moveTo>
                    <a:pt x="5502" y="1"/>
                  </a:moveTo>
                  <a:cubicBezTo>
                    <a:pt x="2135" y="520"/>
                    <a:pt x="1" y="3760"/>
                    <a:pt x="1" y="3760"/>
                  </a:cubicBezTo>
                  <a:cubicBezTo>
                    <a:pt x="421" y="3869"/>
                    <a:pt x="853" y="3921"/>
                    <a:pt x="1287" y="3921"/>
                  </a:cubicBezTo>
                  <a:cubicBezTo>
                    <a:pt x="2238" y="3921"/>
                    <a:pt x="3195" y="3669"/>
                    <a:pt x="4029" y="3211"/>
                  </a:cubicBezTo>
                  <a:cubicBezTo>
                    <a:pt x="4685" y="2849"/>
                    <a:pt x="5308" y="2315"/>
                    <a:pt x="5526" y="1592"/>
                  </a:cubicBezTo>
                  <a:cubicBezTo>
                    <a:pt x="5672" y="1073"/>
                    <a:pt x="5601" y="530"/>
                    <a:pt x="550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20"/>
            <p:cNvSpPr/>
            <p:nvPr/>
          </p:nvSpPr>
          <p:spPr>
            <a:xfrm>
              <a:off x="-2315475" y="4019625"/>
              <a:ext cx="219000" cy="195550"/>
            </a:xfrm>
            <a:custGeom>
              <a:avLst/>
              <a:gdLst/>
              <a:ahLst/>
              <a:cxnLst/>
              <a:rect l="l" t="t" r="r" b="b"/>
              <a:pathLst>
                <a:path w="8760" h="7822" extrusionOk="0">
                  <a:moveTo>
                    <a:pt x="7020" y="0"/>
                  </a:moveTo>
                  <a:cubicBezTo>
                    <a:pt x="6993" y="0"/>
                    <a:pt x="6966" y="2"/>
                    <a:pt x="6937" y="7"/>
                  </a:cubicBezTo>
                  <a:cubicBezTo>
                    <a:pt x="6696" y="44"/>
                    <a:pt x="6404" y="247"/>
                    <a:pt x="6016" y="593"/>
                  </a:cubicBezTo>
                  <a:cubicBezTo>
                    <a:pt x="5789" y="791"/>
                    <a:pt x="5563" y="989"/>
                    <a:pt x="5323" y="1182"/>
                  </a:cubicBezTo>
                  <a:cubicBezTo>
                    <a:pt x="5120" y="1347"/>
                    <a:pt x="4917" y="1513"/>
                    <a:pt x="4708" y="1674"/>
                  </a:cubicBezTo>
                  <a:cubicBezTo>
                    <a:pt x="4142" y="2094"/>
                    <a:pt x="3551" y="2500"/>
                    <a:pt x="2947" y="2873"/>
                  </a:cubicBezTo>
                  <a:cubicBezTo>
                    <a:pt x="2607" y="3080"/>
                    <a:pt x="2258" y="3278"/>
                    <a:pt x="1908" y="3468"/>
                  </a:cubicBezTo>
                  <a:cubicBezTo>
                    <a:pt x="1545" y="3662"/>
                    <a:pt x="1171" y="3851"/>
                    <a:pt x="799" y="4025"/>
                  </a:cubicBezTo>
                  <a:cubicBezTo>
                    <a:pt x="605" y="4115"/>
                    <a:pt x="397" y="4224"/>
                    <a:pt x="242" y="4374"/>
                  </a:cubicBezTo>
                  <a:cubicBezTo>
                    <a:pt x="129" y="4474"/>
                    <a:pt x="44" y="4606"/>
                    <a:pt x="25" y="4766"/>
                  </a:cubicBezTo>
                  <a:cubicBezTo>
                    <a:pt x="1" y="4936"/>
                    <a:pt x="72" y="5111"/>
                    <a:pt x="142" y="5267"/>
                  </a:cubicBezTo>
                  <a:cubicBezTo>
                    <a:pt x="724" y="6532"/>
                    <a:pt x="1918" y="7477"/>
                    <a:pt x="3259" y="7822"/>
                  </a:cubicBezTo>
                  <a:cubicBezTo>
                    <a:pt x="3259" y="7822"/>
                    <a:pt x="5393" y="4582"/>
                    <a:pt x="8760" y="4063"/>
                  </a:cubicBezTo>
                  <a:cubicBezTo>
                    <a:pt x="8557" y="3014"/>
                    <a:pt x="8254" y="1985"/>
                    <a:pt x="7853" y="998"/>
                  </a:cubicBezTo>
                  <a:cubicBezTo>
                    <a:pt x="7579" y="314"/>
                    <a:pt x="7341" y="0"/>
                    <a:pt x="7020" y="0"/>
                  </a:cubicBezTo>
                  <a:close/>
                </a:path>
              </a:pathLst>
            </a:custGeom>
            <a:solidFill>
              <a:srgbClr val="AF21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20"/>
            <p:cNvSpPr/>
            <p:nvPr/>
          </p:nvSpPr>
          <p:spPr>
            <a:xfrm>
              <a:off x="-2453100" y="3961100"/>
              <a:ext cx="156175" cy="133450"/>
            </a:xfrm>
            <a:custGeom>
              <a:avLst/>
              <a:gdLst/>
              <a:ahLst/>
              <a:cxnLst/>
              <a:rect l="l" t="t" r="r" b="b"/>
              <a:pathLst>
                <a:path w="6247" h="5338" extrusionOk="0">
                  <a:moveTo>
                    <a:pt x="2331" y="0"/>
                  </a:moveTo>
                  <a:cubicBezTo>
                    <a:pt x="2067" y="0"/>
                    <a:pt x="1805" y="40"/>
                    <a:pt x="1554" y="129"/>
                  </a:cubicBezTo>
                  <a:cubicBezTo>
                    <a:pt x="709" y="430"/>
                    <a:pt x="118" y="1290"/>
                    <a:pt x="57" y="2182"/>
                  </a:cubicBezTo>
                  <a:cubicBezTo>
                    <a:pt x="0" y="3080"/>
                    <a:pt x="439" y="3972"/>
                    <a:pt x="1138" y="4538"/>
                  </a:cubicBezTo>
                  <a:cubicBezTo>
                    <a:pt x="1704" y="4999"/>
                    <a:pt x="2607" y="5337"/>
                    <a:pt x="3449" y="5337"/>
                  </a:cubicBezTo>
                  <a:cubicBezTo>
                    <a:pt x="4153" y="5337"/>
                    <a:pt x="4814" y="5101"/>
                    <a:pt x="5199" y="4501"/>
                  </a:cubicBezTo>
                  <a:cubicBezTo>
                    <a:pt x="6247" y="2862"/>
                    <a:pt x="5440" y="1125"/>
                    <a:pt x="3768" y="345"/>
                  </a:cubicBezTo>
                  <a:cubicBezTo>
                    <a:pt x="3320" y="137"/>
                    <a:pt x="2822" y="0"/>
                    <a:pt x="23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0"/>
            <p:cNvSpPr/>
            <p:nvPr/>
          </p:nvSpPr>
          <p:spPr>
            <a:xfrm>
              <a:off x="-2332250" y="3871675"/>
              <a:ext cx="154700" cy="145525"/>
            </a:xfrm>
            <a:custGeom>
              <a:avLst/>
              <a:gdLst/>
              <a:ahLst/>
              <a:cxnLst/>
              <a:rect l="l" t="t" r="r" b="b"/>
              <a:pathLst>
                <a:path w="6188" h="5821" extrusionOk="0">
                  <a:moveTo>
                    <a:pt x="3076" y="0"/>
                  </a:moveTo>
                  <a:cubicBezTo>
                    <a:pt x="1817" y="0"/>
                    <a:pt x="574" y="879"/>
                    <a:pt x="275" y="2128"/>
                  </a:cubicBezTo>
                  <a:cubicBezTo>
                    <a:pt x="1" y="3275"/>
                    <a:pt x="554" y="4550"/>
                    <a:pt x="1526" y="5216"/>
                  </a:cubicBezTo>
                  <a:cubicBezTo>
                    <a:pt x="2051" y="5574"/>
                    <a:pt x="2857" y="5820"/>
                    <a:pt x="3614" y="5820"/>
                  </a:cubicBezTo>
                  <a:cubicBezTo>
                    <a:pt x="4047" y="5820"/>
                    <a:pt x="4465" y="5739"/>
                    <a:pt x="4804" y="5552"/>
                  </a:cubicBezTo>
                  <a:cubicBezTo>
                    <a:pt x="5847" y="4975"/>
                    <a:pt x="6187" y="3408"/>
                    <a:pt x="5922" y="2312"/>
                  </a:cubicBezTo>
                  <a:cubicBezTo>
                    <a:pt x="5918" y="2279"/>
                    <a:pt x="5909" y="2242"/>
                    <a:pt x="5900" y="2209"/>
                  </a:cubicBezTo>
                  <a:cubicBezTo>
                    <a:pt x="5592" y="1128"/>
                    <a:pt x="4647" y="235"/>
                    <a:pt x="3538" y="41"/>
                  </a:cubicBezTo>
                  <a:cubicBezTo>
                    <a:pt x="3385" y="14"/>
                    <a:pt x="3230" y="0"/>
                    <a:pt x="30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0"/>
            <p:cNvSpPr/>
            <p:nvPr/>
          </p:nvSpPr>
          <p:spPr>
            <a:xfrm>
              <a:off x="-2309425" y="4106300"/>
              <a:ext cx="55975" cy="49375"/>
            </a:xfrm>
            <a:custGeom>
              <a:avLst/>
              <a:gdLst/>
              <a:ahLst/>
              <a:cxnLst/>
              <a:rect l="l" t="t" r="r" b="b"/>
              <a:pathLst>
                <a:path w="2239" h="1975" extrusionOk="0">
                  <a:moveTo>
                    <a:pt x="1662" y="1"/>
                  </a:moveTo>
                  <a:cubicBezTo>
                    <a:pt x="1303" y="195"/>
                    <a:pt x="929" y="384"/>
                    <a:pt x="557" y="558"/>
                  </a:cubicBezTo>
                  <a:cubicBezTo>
                    <a:pt x="363" y="648"/>
                    <a:pt x="155" y="757"/>
                    <a:pt x="0" y="903"/>
                  </a:cubicBezTo>
                  <a:cubicBezTo>
                    <a:pt x="164" y="1276"/>
                    <a:pt x="467" y="1607"/>
                    <a:pt x="878" y="1842"/>
                  </a:cubicBezTo>
                  <a:cubicBezTo>
                    <a:pt x="1029" y="1930"/>
                    <a:pt x="1209" y="1974"/>
                    <a:pt x="1387" y="1974"/>
                  </a:cubicBezTo>
                  <a:cubicBezTo>
                    <a:pt x="1699" y="1974"/>
                    <a:pt x="2004" y="1836"/>
                    <a:pt x="2125" y="1550"/>
                  </a:cubicBezTo>
                  <a:cubicBezTo>
                    <a:pt x="2238" y="1262"/>
                    <a:pt x="2130" y="931"/>
                    <a:pt x="1983" y="652"/>
                  </a:cubicBezTo>
                  <a:cubicBezTo>
                    <a:pt x="1875" y="435"/>
                    <a:pt x="1737" y="227"/>
                    <a:pt x="1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20"/>
            <p:cNvSpPr/>
            <p:nvPr/>
          </p:nvSpPr>
          <p:spPr>
            <a:xfrm>
              <a:off x="-2241800" y="4061350"/>
              <a:ext cx="59400" cy="59175"/>
            </a:xfrm>
            <a:custGeom>
              <a:avLst/>
              <a:gdLst/>
              <a:ahLst/>
              <a:cxnLst/>
              <a:rect l="l" t="t" r="r" b="b"/>
              <a:pathLst>
                <a:path w="2376" h="2367" extrusionOk="0">
                  <a:moveTo>
                    <a:pt x="1761" y="0"/>
                  </a:moveTo>
                  <a:cubicBezTo>
                    <a:pt x="1195" y="430"/>
                    <a:pt x="604" y="831"/>
                    <a:pt x="0" y="1204"/>
                  </a:cubicBezTo>
                  <a:cubicBezTo>
                    <a:pt x="284" y="1492"/>
                    <a:pt x="501" y="1842"/>
                    <a:pt x="813" y="2091"/>
                  </a:cubicBezTo>
                  <a:cubicBezTo>
                    <a:pt x="1022" y="2256"/>
                    <a:pt x="1300" y="2367"/>
                    <a:pt x="1560" y="2367"/>
                  </a:cubicBezTo>
                  <a:cubicBezTo>
                    <a:pt x="1739" y="2367"/>
                    <a:pt x="1910" y="2314"/>
                    <a:pt x="2045" y="2191"/>
                  </a:cubicBezTo>
                  <a:cubicBezTo>
                    <a:pt x="2376" y="1875"/>
                    <a:pt x="2282" y="1326"/>
                    <a:pt x="2101" y="907"/>
                  </a:cubicBezTo>
                  <a:cubicBezTo>
                    <a:pt x="1970" y="613"/>
                    <a:pt x="1809" y="312"/>
                    <a:pt x="17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20"/>
            <p:cNvSpPr/>
            <p:nvPr/>
          </p:nvSpPr>
          <p:spPr>
            <a:xfrm>
              <a:off x="-2182425" y="4019775"/>
              <a:ext cx="64000" cy="56325"/>
            </a:xfrm>
            <a:custGeom>
              <a:avLst/>
              <a:gdLst/>
              <a:ahLst/>
              <a:cxnLst/>
              <a:rect l="l" t="t" r="r" b="b"/>
              <a:pathLst>
                <a:path w="2560" h="2253" extrusionOk="0">
                  <a:moveTo>
                    <a:pt x="1615" y="1"/>
                  </a:moveTo>
                  <a:cubicBezTo>
                    <a:pt x="1374" y="38"/>
                    <a:pt x="1082" y="241"/>
                    <a:pt x="694" y="587"/>
                  </a:cubicBezTo>
                  <a:cubicBezTo>
                    <a:pt x="467" y="790"/>
                    <a:pt x="236" y="983"/>
                    <a:pt x="1" y="1176"/>
                  </a:cubicBezTo>
                  <a:cubicBezTo>
                    <a:pt x="175" y="1214"/>
                    <a:pt x="336" y="1299"/>
                    <a:pt x="482" y="1403"/>
                  </a:cubicBezTo>
                  <a:cubicBezTo>
                    <a:pt x="794" y="1635"/>
                    <a:pt x="1044" y="1951"/>
                    <a:pt x="1389" y="2135"/>
                  </a:cubicBezTo>
                  <a:cubicBezTo>
                    <a:pt x="1530" y="2210"/>
                    <a:pt x="1699" y="2252"/>
                    <a:pt x="1862" y="2252"/>
                  </a:cubicBezTo>
                  <a:cubicBezTo>
                    <a:pt x="2099" y="2252"/>
                    <a:pt x="2323" y="2164"/>
                    <a:pt x="2433" y="1960"/>
                  </a:cubicBezTo>
                  <a:cubicBezTo>
                    <a:pt x="2559" y="1724"/>
                    <a:pt x="2489" y="1426"/>
                    <a:pt x="2389" y="1171"/>
                  </a:cubicBezTo>
                  <a:cubicBezTo>
                    <a:pt x="2224" y="737"/>
                    <a:pt x="1965" y="303"/>
                    <a:pt x="16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20"/>
            <p:cNvSpPr/>
            <p:nvPr/>
          </p:nvSpPr>
          <p:spPr>
            <a:xfrm>
              <a:off x="-2610125" y="4020100"/>
              <a:ext cx="400925" cy="421850"/>
            </a:xfrm>
            <a:custGeom>
              <a:avLst/>
              <a:gdLst/>
              <a:ahLst/>
              <a:cxnLst/>
              <a:rect l="l" t="t" r="r" b="b"/>
              <a:pathLst>
                <a:path w="16037" h="16874" extrusionOk="0">
                  <a:moveTo>
                    <a:pt x="3930" y="2816"/>
                  </a:moveTo>
                  <a:cubicBezTo>
                    <a:pt x="4137" y="2816"/>
                    <a:pt x="4368" y="2930"/>
                    <a:pt x="4525" y="3113"/>
                  </a:cubicBezTo>
                  <a:cubicBezTo>
                    <a:pt x="4662" y="3279"/>
                    <a:pt x="4719" y="3473"/>
                    <a:pt x="4676" y="3643"/>
                  </a:cubicBezTo>
                  <a:cubicBezTo>
                    <a:pt x="4643" y="3784"/>
                    <a:pt x="4549" y="3930"/>
                    <a:pt x="4401" y="4077"/>
                  </a:cubicBezTo>
                  <a:cubicBezTo>
                    <a:pt x="4072" y="4412"/>
                    <a:pt x="3603" y="4597"/>
                    <a:pt x="3132" y="4619"/>
                  </a:cubicBezTo>
                  <a:cubicBezTo>
                    <a:pt x="3009" y="4375"/>
                    <a:pt x="2952" y="4120"/>
                    <a:pt x="2962" y="3869"/>
                  </a:cubicBezTo>
                  <a:cubicBezTo>
                    <a:pt x="2990" y="3335"/>
                    <a:pt x="3415" y="2854"/>
                    <a:pt x="3882" y="2816"/>
                  </a:cubicBezTo>
                  <a:close/>
                  <a:moveTo>
                    <a:pt x="6292" y="4997"/>
                  </a:moveTo>
                  <a:cubicBezTo>
                    <a:pt x="6428" y="4997"/>
                    <a:pt x="6574" y="5043"/>
                    <a:pt x="6687" y="5129"/>
                  </a:cubicBezTo>
                  <a:cubicBezTo>
                    <a:pt x="6753" y="5177"/>
                    <a:pt x="6866" y="5277"/>
                    <a:pt x="6866" y="5423"/>
                  </a:cubicBezTo>
                  <a:cubicBezTo>
                    <a:pt x="6866" y="5635"/>
                    <a:pt x="6659" y="5833"/>
                    <a:pt x="6451" y="5914"/>
                  </a:cubicBezTo>
                  <a:cubicBezTo>
                    <a:pt x="6293" y="5975"/>
                    <a:pt x="6118" y="5996"/>
                    <a:pt x="5943" y="5996"/>
                  </a:cubicBezTo>
                  <a:cubicBezTo>
                    <a:pt x="5793" y="5996"/>
                    <a:pt x="5643" y="5980"/>
                    <a:pt x="5502" y="5961"/>
                  </a:cubicBezTo>
                  <a:cubicBezTo>
                    <a:pt x="5464" y="5957"/>
                    <a:pt x="5427" y="5951"/>
                    <a:pt x="5393" y="5946"/>
                  </a:cubicBezTo>
                  <a:cubicBezTo>
                    <a:pt x="5493" y="5569"/>
                    <a:pt x="5733" y="5149"/>
                    <a:pt x="6130" y="5022"/>
                  </a:cubicBezTo>
                  <a:cubicBezTo>
                    <a:pt x="6180" y="5005"/>
                    <a:pt x="6235" y="4997"/>
                    <a:pt x="6292" y="4997"/>
                  </a:cubicBezTo>
                  <a:close/>
                  <a:moveTo>
                    <a:pt x="9017" y="7738"/>
                  </a:moveTo>
                  <a:cubicBezTo>
                    <a:pt x="9103" y="7738"/>
                    <a:pt x="9172" y="7754"/>
                    <a:pt x="9213" y="7788"/>
                  </a:cubicBezTo>
                  <a:cubicBezTo>
                    <a:pt x="9294" y="7849"/>
                    <a:pt x="9317" y="8019"/>
                    <a:pt x="9261" y="8156"/>
                  </a:cubicBezTo>
                  <a:cubicBezTo>
                    <a:pt x="9189" y="8317"/>
                    <a:pt x="9030" y="8468"/>
                    <a:pt x="8779" y="8601"/>
                  </a:cubicBezTo>
                  <a:cubicBezTo>
                    <a:pt x="8443" y="8782"/>
                    <a:pt x="8059" y="8867"/>
                    <a:pt x="7674" y="8867"/>
                  </a:cubicBezTo>
                  <a:cubicBezTo>
                    <a:pt x="7609" y="8867"/>
                    <a:pt x="7545" y="8865"/>
                    <a:pt x="7480" y="8860"/>
                  </a:cubicBezTo>
                  <a:cubicBezTo>
                    <a:pt x="7731" y="8336"/>
                    <a:pt x="8208" y="7912"/>
                    <a:pt x="8779" y="7770"/>
                  </a:cubicBezTo>
                  <a:cubicBezTo>
                    <a:pt x="8866" y="7749"/>
                    <a:pt x="8947" y="7738"/>
                    <a:pt x="9017" y="7738"/>
                  </a:cubicBezTo>
                  <a:close/>
                  <a:moveTo>
                    <a:pt x="10753" y="9847"/>
                  </a:moveTo>
                  <a:cubicBezTo>
                    <a:pt x="10782" y="9847"/>
                    <a:pt x="10800" y="9852"/>
                    <a:pt x="10804" y="9861"/>
                  </a:cubicBezTo>
                  <a:cubicBezTo>
                    <a:pt x="10838" y="9880"/>
                    <a:pt x="10867" y="10026"/>
                    <a:pt x="10810" y="10215"/>
                  </a:cubicBezTo>
                  <a:cubicBezTo>
                    <a:pt x="10612" y="10891"/>
                    <a:pt x="9945" y="11396"/>
                    <a:pt x="9241" y="11462"/>
                  </a:cubicBezTo>
                  <a:cubicBezTo>
                    <a:pt x="9261" y="11382"/>
                    <a:pt x="9285" y="11306"/>
                    <a:pt x="9313" y="11231"/>
                  </a:cubicBezTo>
                  <a:cubicBezTo>
                    <a:pt x="9529" y="10621"/>
                    <a:pt x="9964" y="10140"/>
                    <a:pt x="10493" y="9913"/>
                  </a:cubicBezTo>
                  <a:cubicBezTo>
                    <a:pt x="10616" y="9866"/>
                    <a:pt x="10701" y="9847"/>
                    <a:pt x="10753" y="9847"/>
                  </a:cubicBezTo>
                  <a:close/>
                  <a:moveTo>
                    <a:pt x="12807" y="12689"/>
                  </a:moveTo>
                  <a:cubicBezTo>
                    <a:pt x="12826" y="12689"/>
                    <a:pt x="12844" y="12694"/>
                    <a:pt x="12859" y="12700"/>
                  </a:cubicBezTo>
                  <a:cubicBezTo>
                    <a:pt x="13020" y="12737"/>
                    <a:pt x="13138" y="12977"/>
                    <a:pt x="13095" y="13186"/>
                  </a:cubicBezTo>
                  <a:cubicBezTo>
                    <a:pt x="13033" y="13511"/>
                    <a:pt x="12726" y="13742"/>
                    <a:pt x="12552" y="13855"/>
                  </a:cubicBezTo>
                  <a:cubicBezTo>
                    <a:pt x="12382" y="13960"/>
                    <a:pt x="12192" y="14040"/>
                    <a:pt x="11994" y="14092"/>
                  </a:cubicBezTo>
                  <a:cubicBezTo>
                    <a:pt x="11994" y="13742"/>
                    <a:pt x="12085" y="13393"/>
                    <a:pt x="12273" y="13096"/>
                  </a:cubicBezTo>
                  <a:cubicBezTo>
                    <a:pt x="12401" y="12883"/>
                    <a:pt x="12623" y="12689"/>
                    <a:pt x="12807" y="12689"/>
                  </a:cubicBezTo>
                  <a:close/>
                  <a:moveTo>
                    <a:pt x="3091" y="0"/>
                  </a:moveTo>
                  <a:cubicBezTo>
                    <a:pt x="2107" y="0"/>
                    <a:pt x="1120" y="528"/>
                    <a:pt x="639" y="1400"/>
                  </a:cubicBezTo>
                  <a:cubicBezTo>
                    <a:pt x="1" y="2551"/>
                    <a:pt x="341" y="4129"/>
                    <a:pt x="1394" y="4917"/>
                  </a:cubicBezTo>
                  <a:cubicBezTo>
                    <a:pt x="1766" y="5201"/>
                    <a:pt x="2211" y="5366"/>
                    <a:pt x="2673" y="5423"/>
                  </a:cubicBezTo>
                  <a:cubicBezTo>
                    <a:pt x="2829" y="5630"/>
                    <a:pt x="3019" y="5820"/>
                    <a:pt x="3235" y="5979"/>
                  </a:cubicBezTo>
                  <a:cubicBezTo>
                    <a:pt x="3594" y="6249"/>
                    <a:pt x="4010" y="6452"/>
                    <a:pt x="4506" y="6594"/>
                  </a:cubicBezTo>
                  <a:cubicBezTo>
                    <a:pt x="4534" y="7548"/>
                    <a:pt x="4987" y="8472"/>
                    <a:pt x="5757" y="9054"/>
                  </a:cubicBezTo>
                  <a:cubicBezTo>
                    <a:pt x="5979" y="9228"/>
                    <a:pt x="6229" y="9365"/>
                    <a:pt x="6489" y="9464"/>
                  </a:cubicBezTo>
                  <a:cubicBezTo>
                    <a:pt x="6484" y="9531"/>
                    <a:pt x="6484" y="9601"/>
                    <a:pt x="6484" y="9668"/>
                  </a:cubicBezTo>
                  <a:cubicBezTo>
                    <a:pt x="6503" y="10796"/>
                    <a:pt x="7297" y="11830"/>
                    <a:pt x="8350" y="12170"/>
                  </a:cubicBezTo>
                  <a:cubicBezTo>
                    <a:pt x="8363" y="12595"/>
                    <a:pt x="8472" y="13011"/>
                    <a:pt x="8661" y="13374"/>
                  </a:cubicBezTo>
                  <a:cubicBezTo>
                    <a:pt x="9034" y="14092"/>
                    <a:pt x="9733" y="14635"/>
                    <a:pt x="10578" y="14862"/>
                  </a:cubicBezTo>
                  <a:cubicBezTo>
                    <a:pt x="10823" y="14928"/>
                    <a:pt x="11065" y="14966"/>
                    <a:pt x="11310" y="14975"/>
                  </a:cubicBezTo>
                  <a:cubicBezTo>
                    <a:pt x="11471" y="15485"/>
                    <a:pt x="11767" y="15952"/>
                    <a:pt x="12192" y="16292"/>
                  </a:cubicBezTo>
                  <a:cubicBezTo>
                    <a:pt x="12684" y="16684"/>
                    <a:pt x="13297" y="16873"/>
                    <a:pt x="13912" y="16873"/>
                  </a:cubicBezTo>
                  <a:cubicBezTo>
                    <a:pt x="14635" y="16873"/>
                    <a:pt x="15352" y="16609"/>
                    <a:pt x="15876" y="16094"/>
                  </a:cubicBezTo>
                  <a:cubicBezTo>
                    <a:pt x="16037" y="15934"/>
                    <a:pt x="16037" y="15674"/>
                    <a:pt x="15876" y="15513"/>
                  </a:cubicBezTo>
                  <a:cubicBezTo>
                    <a:pt x="15796" y="15433"/>
                    <a:pt x="15691" y="15393"/>
                    <a:pt x="15586" y="15393"/>
                  </a:cubicBezTo>
                  <a:cubicBezTo>
                    <a:pt x="15481" y="15393"/>
                    <a:pt x="15376" y="15433"/>
                    <a:pt x="15295" y="15513"/>
                  </a:cubicBezTo>
                  <a:cubicBezTo>
                    <a:pt x="14935" y="15871"/>
                    <a:pt x="14423" y="16054"/>
                    <a:pt x="13913" y="16054"/>
                  </a:cubicBezTo>
                  <a:cubicBezTo>
                    <a:pt x="13479" y="16054"/>
                    <a:pt x="13046" y="15922"/>
                    <a:pt x="12708" y="15651"/>
                  </a:cubicBezTo>
                  <a:cubicBezTo>
                    <a:pt x="12458" y="15452"/>
                    <a:pt x="12273" y="15193"/>
                    <a:pt x="12151" y="14895"/>
                  </a:cubicBezTo>
                  <a:cubicBezTo>
                    <a:pt x="12447" y="14824"/>
                    <a:pt x="12731" y="14711"/>
                    <a:pt x="12986" y="14550"/>
                  </a:cubicBezTo>
                  <a:cubicBezTo>
                    <a:pt x="13487" y="14239"/>
                    <a:pt x="13813" y="13809"/>
                    <a:pt x="13903" y="13341"/>
                  </a:cubicBezTo>
                  <a:cubicBezTo>
                    <a:pt x="14011" y="12765"/>
                    <a:pt x="13694" y="12052"/>
                    <a:pt x="13048" y="11901"/>
                  </a:cubicBezTo>
                  <a:cubicBezTo>
                    <a:pt x="12964" y="11881"/>
                    <a:pt x="12882" y="11872"/>
                    <a:pt x="12801" y="11872"/>
                  </a:cubicBezTo>
                  <a:cubicBezTo>
                    <a:pt x="12266" y="11872"/>
                    <a:pt x="11817" y="12276"/>
                    <a:pt x="11579" y="12661"/>
                  </a:cubicBezTo>
                  <a:cubicBezTo>
                    <a:pt x="11296" y="13105"/>
                    <a:pt x="11168" y="13624"/>
                    <a:pt x="11173" y="14144"/>
                  </a:cubicBezTo>
                  <a:cubicBezTo>
                    <a:pt x="11050" y="14130"/>
                    <a:pt x="10923" y="14106"/>
                    <a:pt x="10795" y="14073"/>
                  </a:cubicBezTo>
                  <a:cubicBezTo>
                    <a:pt x="10167" y="13903"/>
                    <a:pt x="9657" y="13511"/>
                    <a:pt x="9388" y="12996"/>
                  </a:cubicBezTo>
                  <a:cubicBezTo>
                    <a:pt x="9274" y="12779"/>
                    <a:pt x="9204" y="12539"/>
                    <a:pt x="9180" y="12284"/>
                  </a:cubicBezTo>
                  <a:cubicBezTo>
                    <a:pt x="10261" y="12246"/>
                    <a:pt x="11292" y="11490"/>
                    <a:pt x="11593" y="10442"/>
                  </a:cubicBezTo>
                  <a:cubicBezTo>
                    <a:pt x="11749" y="9913"/>
                    <a:pt x="11626" y="9431"/>
                    <a:pt x="11277" y="9186"/>
                  </a:cubicBezTo>
                  <a:cubicBezTo>
                    <a:pt x="11156" y="9105"/>
                    <a:pt x="10982" y="9028"/>
                    <a:pt x="10746" y="9028"/>
                  </a:cubicBezTo>
                  <a:cubicBezTo>
                    <a:pt x="10586" y="9028"/>
                    <a:pt x="10397" y="9064"/>
                    <a:pt x="10176" y="9158"/>
                  </a:cubicBezTo>
                  <a:cubicBezTo>
                    <a:pt x="9435" y="9474"/>
                    <a:pt x="8836" y="10130"/>
                    <a:pt x="8543" y="10952"/>
                  </a:cubicBezTo>
                  <a:cubicBezTo>
                    <a:pt x="8496" y="11074"/>
                    <a:pt x="8463" y="11203"/>
                    <a:pt x="8430" y="11325"/>
                  </a:cubicBezTo>
                  <a:cubicBezTo>
                    <a:pt x="7797" y="11042"/>
                    <a:pt x="7319" y="10376"/>
                    <a:pt x="7306" y="9668"/>
                  </a:cubicBezTo>
                  <a:lnTo>
                    <a:pt x="7306" y="9668"/>
                  </a:lnTo>
                  <a:cubicBezTo>
                    <a:pt x="7429" y="9682"/>
                    <a:pt x="7552" y="9689"/>
                    <a:pt x="7676" y="9689"/>
                  </a:cubicBezTo>
                  <a:cubicBezTo>
                    <a:pt x="8190" y="9689"/>
                    <a:pt x="8705" y="9570"/>
                    <a:pt x="9167" y="9322"/>
                  </a:cubicBezTo>
                  <a:cubicBezTo>
                    <a:pt x="9581" y="9101"/>
                    <a:pt x="9865" y="8818"/>
                    <a:pt x="10011" y="8478"/>
                  </a:cubicBezTo>
                  <a:cubicBezTo>
                    <a:pt x="10224" y="7991"/>
                    <a:pt x="10096" y="7424"/>
                    <a:pt x="9709" y="7132"/>
                  </a:cubicBezTo>
                  <a:cubicBezTo>
                    <a:pt x="9522" y="6992"/>
                    <a:pt x="9287" y="6919"/>
                    <a:pt x="9019" y="6919"/>
                  </a:cubicBezTo>
                  <a:cubicBezTo>
                    <a:pt x="8882" y="6919"/>
                    <a:pt x="8737" y="6938"/>
                    <a:pt x="8585" y="6977"/>
                  </a:cubicBezTo>
                  <a:cubicBezTo>
                    <a:pt x="7712" y="7188"/>
                    <a:pt x="7003" y="7845"/>
                    <a:pt x="6678" y="8653"/>
                  </a:cubicBezTo>
                  <a:cubicBezTo>
                    <a:pt x="6526" y="8586"/>
                    <a:pt x="6380" y="8501"/>
                    <a:pt x="6249" y="8402"/>
                  </a:cubicBezTo>
                  <a:cubicBezTo>
                    <a:pt x="5743" y="8015"/>
                    <a:pt x="5412" y="7406"/>
                    <a:pt x="5342" y="6768"/>
                  </a:cubicBezTo>
                  <a:lnTo>
                    <a:pt x="5342" y="6768"/>
                  </a:lnTo>
                  <a:cubicBezTo>
                    <a:pt x="5360" y="6773"/>
                    <a:pt x="5379" y="6773"/>
                    <a:pt x="5399" y="6778"/>
                  </a:cubicBezTo>
                  <a:cubicBezTo>
                    <a:pt x="5558" y="6798"/>
                    <a:pt x="5738" y="6815"/>
                    <a:pt x="5928" y="6815"/>
                  </a:cubicBezTo>
                  <a:cubicBezTo>
                    <a:pt x="6195" y="6815"/>
                    <a:pt x="6480" y="6781"/>
                    <a:pt x="6753" y="6674"/>
                  </a:cubicBezTo>
                  <a:cubicBezTo>
                    <a:pt x="7310" y="6456"/>
                    <a:pt x="7683" y="5951"/>
                    <a:pt x="7683" y="5423"/>
                  </a:cubicBezTo>
                  <a:cubicBezTo>
                    <a:pt x="7683" y="5055"/>
                    <a:pt x="7500" y="4704"/>
                    <a:pt x="7173" y="4469"/>
                  </a:cubicBezTo>
                  <a:cubicBezTo>
                    <a:pt x="6915" y="4278"/>
                    <a:pt x="6597" y="4177"/>
                    <a:pt x="6287" y="4177"/>
                  </a:cubicBezTo>
                  <a:cubicBezTo>
                    <a:pt x="6149" y="4177"/>
                    <a:pt x="6014" y="4197"/>
                    <a:pt x="5885" y="4237"/>
                  </a:cubicBezTo>
                  <a:cubicBezTo>
                    <a:pt x="5271" y="4431"/>
                    <a:pt x="4784" y="5011"/>
                    <a:pt x="4591" y="5767"/>
                  </a:cubicBezTo>
                  <a:cubicBezTo>
                    <a:pt x="4270" y="5659"/>
                    <a:pt x="3991" y="5521"/>
                    <a:pt x="3755" y="5347"/>
                  </a:cubicBezTo>
                  <a:cubicBezTo>
                    <a:pt x="4218" y="5229"/>
                    <a:pt x="4643" y="4998"/>
                    <a:pt x="4983" y="4658"/>
                  </a:cubicBezTo>
                  <a:cubicBezTo>
                    <a:pt x="5233" y="4403"/>
                    <a:pt x="5399" y="4129"/>
                    <a:pt x="5469" y="3845"/>
                  </a:cubicBezTo>
                  <a:cubicBezTo>
                    <a:pt x="5578" y="3416"/>
                    <a:pt x="5464" y="2958"/>
                    <a:pt x="5148" y="2585"/>
                  </a:cubicBezTo>
                  <a:cubicBezTo>
                    <a:pt x="4837" y="2212"/>
                    <a:pt x="4376" y="1995"/>
                    <a:pt x="3927" y="1995"/>
                  </a:cubicBezTo>
                  <a:cubicBezTo>
                    <a:pt x="3892" y="1995"/>
                    <a:pt x="3856" y="1997"/>
                    <a:pt x="3821" y="1999"/>
                  </a:cubicBezTo>
                  <a:cubicBezTo>
                    <a:pt x="2947" y="2065"/>
                    <a:pt x="2197" y="2887"/>
                    <a:pt x="2145" y="3826"/>
                  </a:cubicBezTo>
                  <a:cubicBezTo>
                    <a:pt x="2135" y="4035"/>
                    <a:pt x="2154" y="4242"/>
                    <a:pt x="2206" y="4449"/>
                  </a:cubicBezTo>
                  <a:cubicBezTo>
                    <a:pt x="2093" y="4403"/>
                    <a:pt x="1984" y="4336"/>
                    <a:pt x="1885" y="4261"/>
                  </a:cubicBezTo>
                  <a:cubicBezTo>
                    <a:pt x="1158" y="3718"/>
                    <a:pt x="917" y="2590"/>
                    <a:pt x="1356" y="1796"/>
                  </a:cubicBezTo>
                  <a:cubicBezTo>
                    <a:pt x="1690" y="1193"/>
                    <a:pt x="2399" y="822"/>
                    <a:pt x="3091" y="822"/>
                  </a:cubicBezTo>
                  <a:cubicBezTo>
                    <a:pt x="3309" y="822"/>
                    <a:pt x="3525" y="858"/>
                    <a:pt x="3727" y="936"/>
                  </a:cubicBezTo>
                  <a:cubicBezTo>
                    <a:pt x="3776" y="955"/>
                    <a:pt x="3826" y="964"/>
                    <a:pt x="3875" y="964"/>
                  </a:cubicBezTo>
                  <a:cubicBezTo>
                    <a:pt x="4039" y="964"/>
                    <a:pt x="4193" y="865"/>
                    <a:pt x="4255" y="701"/>
                  </a:cubicBezTo>
                  <a:cubicBezTo>
                    <a:pt x="4340" y="493"/>
                    <a:pt x="4231" y="252"/>
                    <a:pt x="4024" y="171"/>
                  </a:cubicBezTo>
                  <a:cubicBezTo>
                    <a:pt x="3725" y="55"/>
                    <a:pt x="3408" y="0"/>
                    <a:pt x="3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20"/>
            <p:cNvSpPr/>
            <p:nvPr/>
          </p:nvSpPr>
          <p:spPr>
            <a:xfrm>
              <a:off x="-2300925" y="3932275"/>
              <a:ext cx="74025" cy="57725"/>
            </a:xfrm>
            <a:custGeom>
              <a:avLst/>
              <a:gdLst/>
              <a:ahLst/>
              <a:cxnLst/>
              <a:rect l="l" t="t" r="r" b="b"/>
              <a:pathLst>
                <a:path w="2961" h="2309" extrusionOk="0">
                  <a:moveTo>
                    <a:pt x="1176" y="1"/>
                  </a:moveTo>
                  <a:cubicBezTo>
                    <a:pt x="808" y="1"/>
                    <a:pt x="481" y="148"/>
                    <a:pt x="306" y="432"/>
                  </a:cubicBezTo>
                  <a:cubicBezTo>
                    <a:pt x="0" y="923"/>
                    <a:pt x="278" y="1650"/>
                    <a:pt x="925" y="2051"/>
                  </a:cubicBezTo>
                  <a:cubicBezTo>
                    <a:pt x="1206" y="2225"/>
                    <a:pt x="1511" y="2309"/>
                    <a:pt x="1790" y="2309"/>
                  </a:cubicBezTo>
                  <a:cubicBezTo>
                    <a:pt x="2157" y="2309"/>
                    <a:pt x="2482" y="2163"/>
                    <a:pt x="2653" y="1881"/>
                  </a:cubicBezTo>
                  <a:cubicBezTo>
                    <a:pt x="2960" y="1385"/>
                    <a:pt x="2681" y="659"/>
                    <a:pt x="2034" y="256"/>
                  </a:cubicBezTo>
                  <a:cubicBezTo>
                    <a:pt x="1755" y="84"/>
                    <a:pt x="1454" y="1"/>
                    <a:pt x="1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20"/>
            <p:cNvSpPr/>
            <p:nvPr/>
          </p:nvSpPr>
          <p:spPr>
            <a:xfrm>
              <a:off x="-2391600" y="3995500"/>
              <a:ext cx="64925" cy="64700"/>
            </a:xfrm>
            <a:custGeom>
              <a:avLst/>
              <a:gdLst/>
              <a:ahLst/>
              <a:cxnLst/>
              <a:rect l="l" t="t" r="r" b="b"/>
              <a:pathLst>
                <a:path w="2597" h="2588" extrusionOk="0">
                  <a:moveTo>
                    <a:pt x="1021" y="1"/>
                  </a:moveTo>
                  <a:cubicBezTo>
                    <a:pt x="854" y="1"/>
                    <a:pt x="693" y="44"/>
                    <a:pt x="553" y="135"/>
                  </a:cubicBezTo>
                  <a:cubicBezTo>
                    <a:pt x="62" y="447"/>
                    <a:pt x="1" y="1227"/>
                    <a:pt x="415" y="1864"/>
                  </a:cubicBezTo>
                  <a:cubicBezTo>
                    <a:pt x="709" y="2322"/>
                    <a:pt x="1165" y="2588"/>
                    <a:pt x="1581" y="2588"/>
                  </a:cubicBezTo>
                  <a:cubicBezTo>
                    <a:pt x="1748" y="2588"/>
                    <a:pt x="1909" y="2545"/>
                    <a:pt x="2050" y="2454"/>
                  </a:cubicBezTo>
                  <a:cubicBezTo>
                    <a:pt x="2536" y="2138"/>
                    <a:pt x="2597" y="1364"/>
                    <a:pt x="2187" y="721"/>
                  </a:cubicBezTo>
                  <a:cubicBezTo>
                    <a:pt x="1891" y="264"/>
                    <a:pt x="1435" y="1"/>
                    <a:pt x="10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844016556"/>
      </p:ext>
    </p:extLst>
  </p:cSld>
  <p:clrMapOvr>
    <a:masterClrMapping/>
  </p:clrMapOvr>
  <p:transition spd="slow">
    <p:spli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1884218" y="2576944"/>
          <a:ext cx="1330036" cy="69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4" name="Equation" r:id="rId2" imgW="533169" imgH="291973" progId="Equation.DSMT4">
                  <p:embed/>
                </p:oleObj>
              </mc:Choice>
              <mc:Fallback>
                <p:oleObj name="Equation" r:id="rId2" imgW="533169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18" y="2576944"/>
                        <a:ext cx="1330036" cy="692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5" name="Rectangle 11"/>
          <p:cNvSpPr>
            <a:spLocks noChangeArrowheads="1"/>
          </p:cNvSpPr>
          <p:nvPr/>
        </p:nvSpPr>
        <p:spPr bwMode="auto">
          <a:xfrm>
            <a:off x="1039090" y="1814945"/>
            <a:ext cx="66994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)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BA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CK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3116" name="Rectangle 12"/>
          <p:cNvSpPr>
            <a:spLocks noChangeArrowheads="1"/>
          </p:cNvSpPr>
          <p:nvPr/>
        </p:nvSpPr>
        <p:spPr bwMode="auto">
          <a:xfrm>
            <a:off x="3200400" y="2608985"/>
            <a:ext cx="37112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(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ối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ỉnh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03117" name="Rectangle 13"/>
          <p:cNvSpPr>
            <a:spLocks noChangeArrowheads="1"/>
          </p:cNvSpPr>
          <p:nvPr/>
        </p:nvSpPr>
        <p:spPr bwMode="auto">
          <a:xfrm>
            <a:off x="1593274" y="3946814"/>
            <a:ext cx="601959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AB // CD,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 le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ΔFBA=ΔFCK</a:t>
            </a:r>
            <a:r>
              <a:rPr kumimoji="0" lang="en-US" sz="3600" b="0" i="0" u="none" strike="noStrike" cap="none" normalizeH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.c.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842653" y="323977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333333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B = FC (</a:t>
            </a:r>
            <a:r>
              <a:rPr lang="en-US" sz="3600" err="1">
                <a:solidFill>
                  <a:srgbClr val="333333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t</a:t>
            </a:r>
            <a:r>
              <a:rPr lang="en-US" sz="3600">
                <a:solidFill>
                  <a:srgbClr val="333333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sz="360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Cloud 7"/>
          <p:cNvSpPr/>
          <p:nvPr/>
        </p:nvSpPr>
        <p:spPr>
          <a:xfrm>
            <a:off x="4459220" y="914402"/>
            <a:ext cx="2592744" cy="809738"/>
          </a:xfrm>
          <a:prstGeom prst="cloud">
            <a:avLst/>
          </a:prstGeom>
          <a:solidFill>
            <a:srgbClr val="F2C64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GB" sz="32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4221" y="182479"/>
            <a:ext cx="50577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/ SGK </a:t>
            </a:r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g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4.</a:t>
            </a:r>
            <a:endParaRPr lang="en-US" sz="360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16968" y="1814946"/>
            <a:ext cx="3522085" cy="321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29" name="Rectangle 1"/>
          <p:cNvSpPr>
            <a:spLocks noChangeArrowheads="1"/>
          </p:cNvSpPr>
          <p:nvPr/>
        </p:nvSpPr>
        <p:spPr bwMode="auto">
          <a:xfrm>
            <a:off x="193964" y="1634836"/>
            <a:ext cx="1199803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 ΔFBA=ΔFCK 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A = FK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DK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EA = ED, FA = FK,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F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F // DK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 // CD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F//CD//AB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5154" name="Object 2"/>
          <p:cNvGraphicFramePr>
            <a:graphicFrameLocks noChangeAspect="1"/>
          </p:cNvGraphicFramePr>
          <p:nvPr/>
        </p:nvGraphicFramePr>
        <p:xfrm>
          <a:off x="2202873" y="2216728"/>
          <a:ext cx="4045527" cy="92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2" name="Equation" r:id="rId2" imgW="1726451" imgH="393529" progId="Equation.DSMT4">
                  <p:embed/>
                </p:oleObj>
              </mc:Choice>
              <mc:Fallback>
                <p:oleObj name="Equation" r:id="rId2" imgW="1726451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873" y="2216728"/>
                        <a:ext cx="4045527" cy="9282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3" name="Object 1"/>
          <p:cNvGraphicFramePr>
            <a:graphicFrameLocks noChangeAspect="1"/>
          </p:cNvGraphicFramePr>
          <p:nvPr/>
        </p:nvGraphicFramePr>
        <p:xfrm>
          <a:off x="3754581" y="4020416"/>
          <a:ext cx="2937165" cy="125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3" name="Equation" r:id="rId4" imgW="977476" imgH="393529" progId="Equation.DSMT4">
                  <p:embed/>
                </p:oleObj>
              </mc:Choice>
              <mc:Fallback>
                <p:oleObj name="Equation" r:id="rId4" imgW="97747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81" y="4020416"/>
                        <a:ext cx="2937165" cy="1258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360218" y="1579418"/>
            <a:ext cx="91167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EF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DK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77112" y="3216625"/>
            <a:ext cx="70683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600" err="1">
                <a:solidFill>
                  <a:srgbClr val="333333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lang="en-US" sz="3600">
                <a:solidFill>
                  <a:srgbClr val="333333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K = BA (do ΔFBA=ΔFCK) </a:t>
            </a:r>
            <a:r>
              <a:rPr lang="en-US" sz="3600" err="1">
                <a:solidFill>
                  <a:srgbClr val="333333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571461" y="1041400"/>
            <a:ext cx="4838739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791200" y="2582003"/>
            <a:ext cx="5994400" cy="617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413" b="1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413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5" y="3568117"/>
            <a:ext cx="3093627" cy="297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3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1" grpId="0"/>
      <p:bldP spid="11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7" name="Rectangle 1"/>
          <p:cNvSpPr>
            <a:spLocks noChangeArrowheads="1"/>
          </p:cNvSpPr>
          <p:nvPr/>
        </p:nvSpPr>
        <p:spPr bwMode="auto">
          <a:xfrm>
            <a:off x="0" y="0"/>
            <a:ext cx="1200008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6/ SGK </a:t>
            </a:r>
            <a:r>
              <a:rPr kumimoji="0" lang="en-US" sz="3600" b="1" i="0" u="none" strike="noStrike" cap="none" normalizeH="0" baseline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g</a:t>
            </a:r>
            <a:r>
              <a:rPr kumimoji="0" lang="en-US" sz="36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4.</a:t>
            </a:r>
            <a:endParaRPr kumimoji="0" lang="en-US" sz="36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ái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à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ẽ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3.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ài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ái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à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49782" y="2255694"/>
            <a:ext cx="4461164" cy="2745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61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61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43421" y="1138443"/>
            <a:ext cx="50577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6/ SGK </a:t>
            </a:r>
            <a:r>
              <a:rPr lang="en-US" sz="3600" b="1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g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4.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969818" y="2216727"/>
            <a:ext cx="843352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H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AD = BD, BE = EH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H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01" name="Object 1"/>
          <p:cNvGraphicFramePr>
            <a:graphicFrameLocks noChangeAspect="1"/>
          </p:cNvGraphicFramePr>
          <p:nvPr/>
        </p:nvGraphicFramePr>
        <p:xfrm>
          <a:off x="2881744" y="3535507"/>
          <a:ext cx="4475019" cy="120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1" name="Equation" r:id="rId2" imgW="1600200" imgH="393700" progId="Equation.DSMT4">
                  <p:embed/>
                </p:oleObj>
              </mc:Choice>
              <mc:Fallback>
                <p:oleObj name="Equation" r:id="rId2" imgW="1600200" imgH="3937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744" y="3535507"/>
                        <a:ext cx="4475019" cy="1202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7647710" y="3740727"/>
            <a:ext cx="9669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m)</a:t>
            </a:r>
            <a:r>
              <a:rPr kumimoji="0" 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7202" grpId="0"/>
      <p:bldP spid="30720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-63374" y="0"/>
            <a:ext cx="12321766" cy="68520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270125" y="4343400"/>
            <a:ext cx="2921876" cy="2514600"/>
          </a:xfrm>
          <a:prstGeom prst="rect">
            <a:avLst/>
          </a:prstGeom>
        </p:spPr>
      </p:pic>
      <p:sp>
        <p:nvSpPr>
          <p:cNvPr id="7" name="TextBox 5"/>
          <p:cNvSpPr txBox="1"/>
          <p:nvPr/>
        </p:nvSpPr>
        <p:spPr>
          <a:xfrm>
            <a:off x="3556000" y="482601"/>
            <a:ext cx="7776563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267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267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267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267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 </a:t>
            </a:r>
            <a:r>
              <a:rPr lang="en-US" sz="4267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267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 Box 6"/>
          <p:cNvSpPr txBox="1"/>
          <p:nvPr/>
        </p:nvSpPr>
        <p:spPr>
          <a:xfrm>
            <a:off x="1402081" y="1084581"/>
            <a:ext cx="75175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3200" i="1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3200" i="1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sz="3200"/>
              <a:t> </a:t>
            </a:r>
            <a:r>
              <a:rPr lang="en-GB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ắm</a:t>
            </a:r>
            <a:r>
              <a:rPr lang="en-GB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ịnh</a:t>
            </a:r>
            <a:r>
              <a:rPr lang="en-GB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hĩa</a:t>
            </a:r>
            <a:r>
              <a:rPr lang="en-GB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lang="en-GB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nh</a:t>
            </a:r>
            <a:r>
              <a:rPr lang="en-GB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ất</a:t>
            </a:r>
            <a:r>
              <a:rPr lang="en-GB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ờng</a:t>
            </a:r>
            <a:r>
              <a:rPr lang="en-GB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ung</a:t>
            </a:r>
            <a:r>
              <a:rPr lang="en-GB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ình</a:t>
            </a:r>
            <a:r>
              <a:rPr lang="en-GB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ủa</a:t>
            </a:r>
            <a:r>
              <a:rPr lang="en-GB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am </a:t>
            </a:r>
            <a:r>
              <a:rPr lang="en-GB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ác</a:t>
            </a:r>
            <a:r>
              <a:rPr lang="en-GB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en-US" sz="3200"/>
              <a:t> </a:t>
            </a:r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3200" i="1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àn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ộ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ội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ung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“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nh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ất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ờng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ân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ác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ủa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am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ác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.</a:t>
            </a:r>
            <a:endParaRPr lang="en-GB" altLang="en-US" sz="32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3200" i="1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3200" i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7 </a:t>
            </a:r>
            <a:r>
              <a:rPr lang="en-GB" altLang="en-US" sz="32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GB" altLang="en-US" sz="32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</a:t>
            </a:r>
          </a:p>
        </p:txBody>
      </p:sp>
    </p:spTree>
    <p:extLst>
      <p:ext uri="{BB962C8B-B14F-4D97-AF65-F5344CB8AC3E}">
        <p14:creationId xmlns:p14="http://schemas.microsoft.com/office/powerpoint/2010/main" val="2087890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20349" r="20345" b="-4"/>
          <a:stretch/>
        </p:blipFill>
        <p:spPr>
          <a:xfrm>
            <a:off x="1153630" y="2784662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17382" r="20120" b="2"/>
          <a:stretch/>
        </p:blipFill>
        <p:spPr>
          <a:xfrm>
            <a:off x="3458137" y="1905004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36012" r="14448" b="2"/>
          <a:stretch/>
        </p:blipFill>
        <p:spPr>
          <a:xfrm>
            <a:off x="7560502" y="2451691"/>
            <a:ext cx="3273940" cy="373071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8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8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5" y="2743202"/>
            <a:ext cx="2082307" cy="2082306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1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44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8669872">
            <a:off x="-318078" y="758062"/>
            <a:ext cx="2733846" cy="6939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79151" y="835302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2003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Content Placeholder 3"/>
          <p:cNvGrpSpPr>
            <a:grpSpLocks noGrp="1"/>
          </p:cNvGrpSpPr>
          <p:nvPr/>
        </p:nvGrpSpPr>
        <p:grpSpPr bwMode="auto">
          <a:xfrm>
            <a:off x="838200" y="206476"/>
            <a:ext cx="10515600" cy="6282813"/>
            <a:chOff x="609600" y="861602"/>
            <a:chExt cx="8153400" cy="5933775"/>
          </a:xfrm>
        </p:grpSpPr>
        <p:pic>
          <p:nvPicPr>
            <p:cNvPr id="5" name="Picture 1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09600" y="861602"/>
              <a:ext cx="8153400" cy="5933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2286000" y="4278853"/>
              <a:ext cx="5715000" cy="16124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 TRUNG BÌNH CỦA TAM GIÁC</a:t>
              </a:r>
              <a:b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</a:br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</a:t>
              </a:r>
              <a:r>
                <a:rPr lang="en-US" sz="16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3)</a:t>
              </a:r>
              <a:endParaRPr lang="en-US" sz="15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743869" y="3485574"/>
              <a:ext cx="1885950" cy="610424"/>
            </a:xfrm>
            <a:prstGeom prst="rect">
              <a:avLst/>
            </a:prstGeom>
            <a:noFill/>
            <a:ln w="76200" cmpd="tri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600" b="1" i="1" u="sng" err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3600" b="1" i="1" u="sng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 2.</a:t>
              </a:r>
              <a:endParaRPr lang="en-US" altLang="en-US" sz="3600" b="1" i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">
            <a:extLst>
              <a:ext uri="{FF2B5EF4-FFF2-40B4-BE49-F238E27FC236}">
                <a16:creationId xmlns:a16="http://schemas.microsoft.com/office/drawing/2014/main" id="{51CC365D-B7E1-FC86-FAF0-EBC99EA59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0312" y="571500"/>
            <a:ext cx="5251451" cy="814388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Straight Connector 6">
            <a:extLst>
              <a:ext uri="{FF2B5EF4-FFF2-40B4-BE49-F238E27FC236}">
                <a16:creationId xmlns:a16="http://schemas.microsoft.com/office/drawing/2014/main" id="{E9257733-4341-944C-CA6E-2F924B8787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18898" y="1135065"/>
            <a:ext cx="986367" cy="1146175"/>
          </a:xfrm>
          <a:prstGeom prst="line">
            <a:avLst/>
          </a:prstGeom>
          <a:noFill/>
          <a:ln w="38100">
            <a:solidFill>
              <a:srgbClr val="FF8A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46" name="Oval 7">
            <a:extLst>
              <a:ext uri="{FF2B5EF4-FFF2-40B4-BE49-F238E27FC236}">
                <a16:creationId xmlns:a16="http://schemas.microsoft.com/office/drawing/2014/main" id="{B5E0C3F0-5154-E472-EFFE-ADC426C5EEA0}"/>
              </a:ext>
            </a:extLst>
          </p:cNvPr>
          <p:cNvSpPr/>
          <p:nvPr/>
        </p:nvSpPr>
        <p:spPr>
          <a:xfrm>
            <a:off x="4021632" y="455615"/>
            <a:ext cx="1314449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Oval 8">
            <a:extLst>
              <a:ext uri="{FF2B5EF4-FFF2-40B4-BE49-F238E27FC236}">
                <a16:creationId xmlns:a16="http://schemas.microsoft.com/office/drawing/2014/main" id="{9BC8974D-C433-7278-E331-13E46A55C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696" y="561976"/>
            <a:ext cx="1081616" cy="811213"/>
          </a:xfrm>
          <a:prstGeom prst="ellipse">
            <a:avLst/>
          </a:prstGeom>
          <a:solidFill>
            <a:srgbClr val="FFC20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Straight Connector 61">
            <a:extLst>
              <a:ext uri="{FF2B5EF4-FFF2-40B4-BE49-F238E27FC236}">
                <a16:creationId xmlns:a16="http://schemas.microsoft.com/office/drawing/2014/main" id="{C22B47D9-1FE7-357B-52A8-DA5982E504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6145" y="2729344"/>
            <a:ext cx="1288473" cy="110838"/>
          </a:xfrm>
          <a:prstGeom prst="line">
            <a:avLst/>
          </a:prstGeom>
          <a:noFill/>
          <a:ln w="38100">
            <a:solidFill>
              <a:srgbClr val="6428AA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50" name="Straight Connector 75">
            <a:extLst>
              <a:ext uri="{FF2B5EF4-FFF2-40B4-BE49-F238E27FC236}">
                <a16:creationId xmlns:a16="http://schemas.microsoft.com/office/drawing/2014/main" id="{608C080E-A33E-AD0E-DB23-2D506DB93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0047" y="3835402"/>
            <a:ext cx="1130300" cy="430213"/>
          </a:xfrm>
          <a:prstGeom prst="line">
            <a:avLst/>
          </a:prstGeom>
          <a:noFill/>
          <a:ln w="38100">
            <a:solidFill>
              <a:srgbClr val="4FACFE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54" name="Rounded Rectangle">
            <a:extLst>
              <a:ext uri="{FF2B5EF4-FFF2-40B4-BE49-F238E27FC236}">
                <a16:creationId xmlns:a16="http://schemas.microsoft.com/office/drawing/2014/main" id="{AEAE48A8-48A4-D6A6-69F2-B41383DB8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681" y="2278915"/>
            <a:ext cx="6159500" cy="814387"/>
          </a:xfrm>
          <a:prstGeom prst="roundRect">
            <a:avLst>
              <a:gd name="adj" fmla="val 50000"/>
            </a:avLst>
          </a:prstGeom>
          <a:solidFill>
            <a:srgbClr val="8000C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Oval 7">
            <a:extLst>
              <a:ext uri="{FF2B5EF4-FFF2-40B4-BE49-F238E27FC236}">
                <a16:creationId xmlns:a16="http://schemas.microsoft.com/office/drawing/2014/main" id="{457B3ACF-0BF0-FB37-08F6-19F683FFC38B}"/>
              </a:ext>
            </a:extLst>
          </p:cNvPr>
          <p:cNvSpPr/>
          <p:nvPr/>
        </p:nvSpPr>
        <p:spPr>
          <a:xfrm>
            <a:off x="4851365" y="2182075"/>
            <a:ext cx="1424516" cy="985838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Oval 8">
            <a:extLst>
              <a:ext uri="{FF2B5EF4-FFF2-40B4-BE49-F238E27FC236}">
                <a16:creationId xmlns:a16="http://schemas.microsoft.com/office/drawing/2014/main" id="{E5D46C6D-F8D5-5B49-14B1-A74AC9B17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3546" y="2269388"/>
            <a:ext cx="1170517" cy="811212"/>
          </a:xfrm>
          <a:prstGeom prst="ellipse">
            <a:avLst/>
          </a:prstGeom>
          <a:solidFill>
            <a:srgbClr val="AD02E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ounded Rectangle">
            <a:extLst>
              <a:ext uri="{FF2B5EF4-FFF2-40B4-BE49-F238E27FC236}">
                <a16:creationId xmlns:a16="http://schemas.microsoft.com/office/drawing/2014/main" id="{C90EFF32-F1C4-DFC9-0DFA-C0B11A799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6848" y="3764100"/>
            <a:ext cx="5653617" cy="814388"/>
          </a:xfrm>
          <a:prstGeom prst="roundRect">
            <a:avLst>
              <a:gd name="adj" fmla="val 50000"/>
            </a:avLst>
          </a:prstGeom>
          <a:solidFill>
            <a:srgbClr val="4FACF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Oval 7">
            <a:extLst>
              <a:ext uri="{FF2B5EF4-FFF2-40B4-BE49-F238E27FC236}">
                <a16:creationId xmlns:a16="http://schemas.microsoft.com/office/drawing/2014/main" id="{A8AE753A-8644-227D-1577-B74FE25B8965}"/>
              </a:ext>
            </a:extLst>
          </p:cNvPr>
          <p:cNvSpPr/>
          <p:nvPr/>
        </p:nvSpPr>
        <p:spPr>
          <a:xfrm>
            <a:off x="4648165" y="3681552"/>
            <a:ext cx="1314449" cy="987425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8">
            <a:extLst>
              <a:ext uri="{FF2B5EF4-FFF2-40B4-BE49-F238E27FC236}">
                <a16:creationId xmlns:a16="http://schemas.microsoft.com/office/drawing/2014/main" id="{425CA69E-8A0F-78BC-6DEF-586A121E7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348" y="3754577"/>
            <a:ext cx="1081617" cy="811213"/>
          </a:xfrm>
          <a:prstGeom prst="ellipse">
            <a:avLst/>
          </a:prstGeom>
          <a:gradFill rotWithShape="0">
            <a:gsLst>
              <a:gs pos="0">
                <a:srgbClr val="4FACFE"/>
              </a:gs>
              <a:gs pos="2486">
                <a:srgbClr val="4FACFE"/>
              </a:gs>
              <a:gs pos="58102">
                <a:srgbClr val="28CFFE"/>
              </a:gs>
              <a:gs pos="100000">
                <a:srgbClr val="00F2FE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3">
            <a:extLst>
              <a:ext uri="{FF2B5EF4-FFF2-40B4-BE49-F238E27FC236}">
                <a16:creationId xmlns:a16="http://schemas.microsoft.com/office/drawing/2014/main" id="{7AD446F2-FD38-2728-1692-5ED500A48DA6}"/>
              </a:ext>
            </a:extLst>
          </p:cNvPr>
          <p:cNvSpPr/>
          <p:nvPr/>
        </p:nvSpPr>
        <p:spPr>
          <a:xfrm>
            <a:off x="285710" y="1246909"/>
            <a:ext cx="3749341" cy="3218295"/>
          </a:xfrm>
          <a:prstGeom prst="ellipse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Oval 4">
            <a:extLst>
              <a:ext uri="{FF2B5EF4-FFF2-40B4-BE49-F238E27FC236}">
                <a16:creationId xmlns:a16="http://schemas.microsoft.com/office/drawing/2014/main" id="{F4CD1665-235F-E8BE-F783-ACBF82B1DD4F}"/>
              </a:ext>
            </a:extLst>
          </p:cNvPr>
          <p:cNvSpPr/>
          <p:nvPr/>
        </p:nvSpPr>
        <p:spPr>
          <a:xfrm>
            <a:off x="429495" y="1427022"/>
            <a:ext cx="3408218" cy="2898656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spcFirstLastPara="1" lIns="45719" rIns="45719" numCol="1" anchor="ctr">
            <a:prstTxWarp prst="textArchUp">
              <a:avLst>
                <a:gd name="adj" fmla="val 11151750"/>
              </a:avLst>
            </a:prstTxWarp>
          </a:bodyPr>
          <a:lstStyle/>
          <a:p>
            <a:pPr algn="ctr">
              <a:defRPr>
                <a:solidFill>
                  <a:srgbClr val="FFFFFF"/>
                </a:solidFill>
              </a:defRPr>
            </a:pPr>
            <a:r>
              <a:rPr lang="en-US" sz="2800" b="1" spc="-300">
                <a:ln w="13462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À I   2</a:t>
            </a:r>
          </a:p>
        </p:txBody>
      </p:sp>
      <p:sp>
        <p:nvSpPr>
          <p:cNvPr id="62" name="TextBox 52">
            <a:extLst>
              <a:ext uri="{FF2B5EF4-FFF2-40B4-BE49-F238E27FC236}">
                <a16:creationId xmlns:a16="http://schemas.microsoft.com/office/drawing/2014/main" id="{E543698B-F73F-2EE7-1F75-EA35B9143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065" y="874715"/>
            <a:ext cx="23495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     </a:t>
            </a:r>
          </a:p>
        </p:txBody>
      </p:sp>
      <p:sp>
        <p:nvSpPr>
          <p:cNvPr id="63" name="TextBox 52">
            <a:extLst>
              <a:ext uri="{FF2B5EF4-FFF2-40B4-BE49-F238E27FC236}">
                <a16:creationId xmlns:a16="http://schemas.microsoft.com/office/drawing/2014/main" id="{4B1BAD52-33E0-A36C-E6CB-119B8C03A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665" y="693738"/>
            <a:ext cx="1602316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 </a:t>
            </a:r>
          </a:p>
        </p:txBody>
      </p:sp>
      <p:sp>
        <p:nvSpPr>
          <p:cNvPr id="66" name="TextBox 52">
            <a:extLst>
              <a:ext uri="{FF2B5EF4-FFF2-40B4-BE49-F238E27FC236}">
                <a16:creationId xmlns:a16="http://schemas.microsoft.com/office/drawing/2014/main" id="{611971A8-F114-847A-C5E1-9BDDED97E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1704" y="2604781"/>
            <a:ext cx="4374275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 THỰC HÀNH     </a:t>
            </a:r>
          </a:p>
        </p:txBody>
      </p:sp>
      <p:sp>
        <p:nvSpPr>
          <p:cNvPr id="67" name="TextBox 52">
            <a:extLst>
              <a:ext uri="{FF2B5EF4-FFF2-40B4-BE49-F238E27FC236}">
                <a16:creationId xmlns:a16="http://schemas.microsoft.com/office/drawing/2014/main" id="{EF1E41FF-6118-1E2F-8E01-D3BB3CE96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1512" y="2413852"/>
            <a:ext cx="173566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68" name="TextBox 52">
            <a:extLst>
              <a:ext uri="{FF2B5EF4-FFF2-40B4-BE49-F238E27FC236}">
                <a16:creationId xmlns:a16="http://schemas.microsoft.com/office/drawing/2014/main" id="{62756DE4-EBD4-D905-FBBE-CD5E8FB31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6898" y="4073665"/>
            <a:ext cx="2415116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   </a:t>
            </a:r>
          </a:p>
        </p:txBody>
      </p:sp>
      <p:sp>
        <p:nvSpPr>
          <p:cNvPr id="69" name="TextBox 52">
            <a:extLst>
              <a:ext uri="{FF2B5EF4-FFF2-40B4-BE49-F238E27FC236}">
                <a16:creationId xmlns:a16="http://schemas.microsoft.com/office/drawing/2014/main" id="{C5335E1A-3BC0-69B5-2785-70B6AF733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3446" y="3886338"/>
            <a:ext cx="160231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70" name="TextBox 52">
            <a:extLst>
              <a:ext uri="{FF2B5EF4-FFF2-40B4-BE49-F238E27FC236}">
                <a16:creationId xmlns:a16="http://schemas.microsoft.com/office/drawing/2014/main" id="{C70969CB-94B0-BC38-A19A-93A0B66F0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7948" y="5508625"/>
            <a:ext cx="150283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ON     </a:t>
            </a:r>
          </a:p>
        </p:txBody>
      </p:sp>
      <p:sp>
        <p:nvSpPr>
          <p:cNvPr id="71" name="TextBox 52">
            <a:extLst>
              <a:ext uri="{FF2B5EF4-FFF2-40B4-BE49-F238E27FC236}">
                <a16:creationId xmlns:a16="http://schemas.microsoft.com/office/drawing/2014/main" id="{DE773C16-49B4-00B4-F9E1-40AD99128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6431" y="5487990"/>
            <a:ext cx="160231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72" name="Freeform 110">
            <a:extLst>
              <a:ext uri="{FF2B5EF4-FFF2-40B4-BE49-F238E27FC236}">
                <a16:creationId xmlns:a16="http://schemas.microsoft.com/office/drawing/2014/main" id="{FAC96E4C-4C3E-CAB7-4E8F-68171A81D744}"/>
              </a:ext>
            </a:extLst>
          </p:cNvPr>
          <p:cNvSpPr>
            <a:spLocks/>
          </p:cNvSpPr>
          <p:nvPr/>
        </p:nvSpPr>
        <p:spPr bwMode="auto">
          <a:xfrm>
            <a:off x="5731896" y="5346702"/>
            <a:ext cx="573616" cy="481013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/>
          <a:p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0436BCE-5438-FF5B-D61B-693ABF2FD03C}"/>
              </a:ext>
            </a:extLst>
          </p:cNvPr>
          <p:cNvSpPr txBox="1"/>
          <p:nvPr/>
        </p:nvSpPr>
        <p:spPr>
          <a:xfrm>
            <a:off x="374073" y="2951019"/>
            <a:ext cx="3491345" cy="830997"/>
          </a:xfrm>
          <a:prstGeom prst="rect">
            <a:avLst/>
          </a:prstGeom>
          <a:noFill/>
        </p:spPr>
        <p:txBody>
          <a:bodyPr spcFirstLastPara="1" wrap="square">
            <a:spAutoFit/>
          </a:bodyPr>
          <a:lstStyle/>
          <a:p>
            <a:pPr algn="ctr">
              <a:defRPr>
                <a:solidFill>
                  <a:srgbClr val="FFFFFF"/>
                </a:solidFill>
              </a:defRPr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</a:t>
            </a:r>
          </a:p>
        </p:txBody>
      </p:sp>
      <p:pic>
        <p:nvPicPr>
          <p:cNvPr id="74" name="Picture 79">
            <a:extLst>
              <a:ext uri="{FF2B5EF4-FFF2-40B4-BE49-F238E27FC236}">
                <a16:creationId xmlns:a16="http://schemas.microsoft.com/office/drawing/2014/main" id="{F9A1C03C-B2B9-FBB5-3056-6D405C39A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863" y="571500"/>
            <a:ext cx="10668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81">
            <a:extLst>
              <a:ext uri="{FF2B5EF4-FFF2-40B4-BE49-F238E27FC236}">
                <a16:creationId xmlns:a16="http://schemas.microsoft.com/office/drawing/2014/main" id="{66B95680-1C67-CF17-9598-E1C5AF5D4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963" y="2253513"/>
            <a:ext cx="115993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82">
            <a:extLst>
              <a:ext uri="{FF2B5EF4-FFF2-40B4-BE49-F238E27FC236}">
                <a16:creationId xmlns:a16="http://schemas.microsoft.com/office/drawing/2014/main" id="{63E126D2-4CF5-2830-3383-512ABA5AC0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363" y="3779977"/>
            <a:ext cx="77893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" name="Picture 84">
            <a:extLst>
              <a:ext uri="{FF2B5EF4-FFF2-40B4-BE49-F238E27FC236}">
                <a16:creationId xmlns:a16="http://schemas.microsoft.com/office/drawing/2014/main" id="{F490E429-DF90-78F5-011E-F922F8B095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549" y="2037920"/>
            <a:ext cx="1386416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Straight Connector 90">
            <a:extLst>
              <a:ext uri="{FF2B5EF4-FFF2-40B4-BE49-F238E27FC236}">
                <a16:creationId xmlns:a16="http://schemas.microsoft.com/office/drawing/2014/main" id="{95EF1539-87E3-8AA6-556F-6BF591E63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1912" y="4391025"/>
            <a:ext cx="1176867" cy="1003300"/>
          </a:xfrm>
          <a:prstGeom prst="line">
            <a:avLst/>
          </a:prstGeom>
          <a:noFill/>
          <a:ln w="38100">
            <a:solidFill>
              <a:srgbClr val="41978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80" name="Rounded Rectangle">
            <a:extLst>
              <a:ext uri="{FF2B5EF4-FFF2-40B4-BE49-F238E27FC236}">
                <a16:creationId xmlns:a16="http://schemas.microsoft.com/office/drawing/2014/main" id="{2321EACB-61F1-1FA6-5E77-AEDD71706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12" y="5191125"/>
            <a:ext cx="5124451" cy="814388"/>
          </a:xfrm>
          <a:prstGeom prst="roundRect">
            <a:avLst>
              <a:gd name="adj" fmla="val 50000"/>
            </a:avLst>
          </a:prstGeom>
          <a:solidFill>
            <a:srgbClr val="0CB1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1" name="Oval 7">
            <a:extLst>
              <a:ext uri="{FF2B5EF4-FFF2-40B4-BE49-F238E27FC236}">
                <a16:creationId xmlns:a16="http://schemas.microsoft.com/office/drawing/2014/main" id="{2CA9976A-DA99-A2FE-ED13-BCF97B366B67}"/>
              </a:ext>
            </a:extLst>
          </p:cNvPr>
          <p:cNvSpPr/>
          <p:nvPr/>
        </p:nvSpPr>
        <p:spPr>
          <a:xfrm>
            <a:off x="4078779" y="5145090"/>
            <a:ext cx="1314451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2" name="Oval 8">
            <a:extLst>
              <a:ext uri="{FF2B5EF4-FFF2-40B4-BE49-F238E27FC236}">
                <a16:creationId xmlns:a16="http://schemas.microsoft.com/office/drawing/2014/main" id="{DE8C217F-A521-0225-FD35-2A70D38CE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14" y="5235577"/>
            <a:ext cx="1081617" cy="811213"/>
          </a:xfrm>
          <a:prstGeom prst="ellipse">
            <a:avLst/>
          </a:prstGeom>
          <a:gradFill rotWithShape="0">
            <a:gsLst>
              <a:gs pos="0">
                <a:srgbClr val="0CB100"/>
              </a:gs>
              <a:gs pos="46822">
                <a:srgbClr val="67CE02"/>
              </a:gs>
              <a:gs pos="99075">
                <a:srgbClr val="C3EA03"/>
              </a:gs>
              <a:gs pos="100000">
                <a:srgbClr val="C3EA03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3" name="TextBox 52">
            <a:extLst>
              <a:ext uri="{FF2B5EF4-FFF2-40B4-BE49-F238E27FC236}">
                <a16:creationId xmlns:a16="http://schemas.microsoft.com/office/drawing/2014/main" id="{6DAA160F-846D-BADD-C6B5-58D619C03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579" y="5508625"/>
            <a:ext cx="3820584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    </a:t>
            </a:r>
          </a:p>
        </p:txBody>
      </p:sp>
      <p:sp>
        <p:nvSpPr>
          <p:cNvPr id="84" name="TextBox 52">
            <a:extLst>
              <a:ext uri="{FF2B5EF4-FFF2-40B4-BE49-F238E27FC236}">
                <a16:creationId xmlns:a16="http://schemas.microsoft.com/office/drawing/2014/main" id="{25B33345-D07F-FD46-57AB-33D5BB6DF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8865" y="5321302"/>
            <a:ext cx="160231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85" name="Picture 84">
            <a:extLst>
              <a:ext uri="{FF2B5EF4-FFF2-40B4-BE49-F238E27FC236}">
                <a16:creationId xmlns:a16="http://schemas.microsoft.com/office/drawing/2014/main" id="{811DEAF7-1914-C019-25E9-7BFAB352E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581" y="5391150"/>
            <a:ext cx="98636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172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9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4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1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8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7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6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1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7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8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7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7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2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7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9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7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600"/>
                            </p:stCondLst>
                            <p:childTnLst>
                              <p:par>
                                <p:cTn id="5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6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200"/>
                            </p:stCondLst>
                            <p:childTnLst>
                              <p:par>
                                <p:cTn id="6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2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7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9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7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6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7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300"/>
                            </p:stCondLst>
                            <p:childTnLst>
                              <p:par>
                                <p:cTn id="7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4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7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8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7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700"/>
                            </p:stCondLst>
                            <p:childTnLst>
                              <p:par>
                                <p:cTn id="8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2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7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3400"/>
                            </p:stCondLst>
                            <p:childTnLst>
                              <p:par>
                                <p:cTn id="8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6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7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100"/>
                            </p:stCondLst>
                            <p:childTnLst>
                              <p:par>
                                <p:cTn id="8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7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800"/>
                            </p:stCondLst>
                            <p:childTnLst>
                              <p:par>
                                <p:cTn id="9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4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7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500"/>
                            </p:stCondLst>
                            <p:childTnLst>
                              <p:par>
                                <p:cTn id="9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8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7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200"/>
                            </p:stCondLst>
                            <p:childTnLst>
                              <p:par>
                                <p:cTn id="10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2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7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6900"/>
                            </p:stCondLst>
                            <p:childTnLst>
                              <p:par>
                                <p:cTn id="10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6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7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600"/>
                            </p:stCondLst>
                            <p:childTnLst>
                              <p:par>
                                <p:cTn id="10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7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8300"/>
                            </p:stCondLst>
                            <p:childTnLst>
                              <p:par>
                                <p:cTn id="1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4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6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8900"/>
                            </p:stCondLst>
                            <p:childTnLst>
                              <p:par>
                                <p:cTn id="1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9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6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3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4" dur="7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200"/>
                            </p:stCondLst>
                            <p:childTnLst>
                              <p:par>
                                <p:cTn id="1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7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7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900"/>
                            </p:stCondLst>
                            <p:childTnLst>
                              <p:par>
                                <p:cTn id="1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7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1600"/>
                            </p:stCondLst>
                            <p:childTnLst>
                              <p:par>
                                <p:cTn id="1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5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6" dur="7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2300"/>
                            </p:stCondLst>
                            <p:childTnLst>
                              <p:par>
                                <p:cTn id="1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9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7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3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4" dur="7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 advAuto="0"/>
      <p:bldP spid="46" grpId="0" animBg="1" advAuto="0"/>
      <p:bldP spid="47" grpId="0" animBg="1" advAuto="0"/>
      <p:bldP spid="54" grpId="0" animBg="1" advAuto="0"/>
      <p:bldP spid="55" grpId="0" animBg="1" advAuto="0"/>
      <p:bldP spid="56" grpId="0" animBg="1" advAuto="0"/>
      <p:bldP spid="57" grpId="0" animBg="1" advAuto="0"/>
      <p:bldP spid="58" grpId="0" animBg="1" advAuto="0"/>
      <p:bldP spid="59" grpId="0" animBg="1" advAuto="0"/>
      <p:bldP spid="62" grpId="0" animBg="1" advAuto="0"/>
      <p:bldP spid="63" grpId="0" animBg="1" advAuto="0"/>
      <p:bldP spid="66" grpId="0" animBg="1" advAuto="0"/>
      <p:bldP spid="67" grpId="0" animBg="1" advAuto="0"/>
      <p:bldP spid="68" grpId="0" animBg="1" advAuto="0"/>
      <p:bldP spid="69" grpId="0" animBg="1" advAuto="0"/>
      <p:bldP spid="70" grpId="0" animBg="1" advAuto="0"/>
      <p:bldP spid="71" grpId="0" animBg="1" advAuto="0"/>
      <p:bldP spid="80" grpId="0" animBg="1" advAuto="0"/>
      <p:bldP spid="81" grpId="0" animBg="1" advAuto="0"/>
      <p:bldP spid="82" grpId="0" animBg="1" advAuto="0"/>
      <p:bldP spid="83" grpId="0" animBg="1" advAuto="0"/>
      <p:bldP spid="84" grpId="0" animBg="1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47715" y="642918"/>
            <a:ext cx="476253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9"/>
            <a:ext cx="4495800" cy="68326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840" b="1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  <a:endParaRPr lang="en-US" sz="384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3" y="3511717"/>
            <a:ext cx="3073399" cy="2975313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1999" cy="67886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pic>
        <p:nvPicPr>
          <p:cNvPr id="147458" name="Picture 3" descr="ECH MOI 1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907" y="4177669"/>
            <a:ext cx="4107400" cy="2514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arallelogram 6"/>
          <p:cNvSpPr/>
          <p:nvPr/>
        </p:nvSpPr>
        <p:spPr>
          <a:xfrm>
            <a:off x="5857782" y="3040507"/>
            <a:ext cx="1155577" cy="3014709"/>
          </a:xfrm>
          <a:prstGeom prst="parallelogram">
            <a:avLst/>
          </a:prstGeom>
          <a:solidFill>
            <a:srgbClr val="66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400" b="1">
                <a:solidFill>
                  <a:srgbClr val="FFFF00"/>
                </a:solidFill>
              </a:rPr>
              <a:t>B1</a:t>
            </a:r>
          </a:p>
        </p:txBody>
      </p:sp>
      <p:sp>
        <p:nvSpPr>
          <p:cNvPr id="147460" name="Title 1"/>
          <p:cNvSpPr>
            <a:spLocks noGrp="1" noChangeArrowheads="1"/>
          </p:cNvSpPr>
          <p:nvPr>
            <p:ph type="ctrTitle" idx="4294967295"/>
          </p:nvPr>
        </p:nvSpPr>
        <p:spPr>
          <a:xfrm>
            <a:off x="2521125" y="-228431"/>
            <a:ext cx="7700772" cy="1470025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 LÊN TẦM CAO MỚI</a:t>
            </a:r>
          </a:p>
        </p:txBody>
      </p:sp>
      <p:pic>
        <p:nvPicPr>
          <p:cNvPr id="5" name="Picture 4" descr="ECH-DONG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080155" y="5564080"/>
            <a:ext cx="838200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sosceles Triangle 5"/>
          <p:cNvSpPr/>
          <p:nvPr/>
        </p:nvSpPr>
        <p:spPr>
          <a:xfrm>
            <a:off x="4879647" y="6076765"/>
            <a:ext cx="1219199" cy="615519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</a:p>
        </p:txBody>
      </p:sp>
      <p:sp>
        <p:nvSpPr>
          <p:cNvPr id="8" name="Parallelogram 7"/>
          <p:cNvSpPr/>
          <p:nvPr/>
        </p:nvSpPr>
        <p:spPr>
          <a:xfrm>
            <a:off x="6746289" y="2802706"/>
            <a:ext cx="1155577" cy="3014709"/>
          </a:xfrm>
          <a:prstGeom prst="parallelogram">
            <a:avLst/>
          </a:prstGeom>
          <a:solidFill>
            <a:srgbClr val="9966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  <a:hlinkClick r:id="" action="ppaction://noaction"/>
              </a:rPr>
              <a:t>B2</a:t>
            </a:r>
            <a:endParaRPr lang="en-US" sz="2800" b="1">
              <a:solidFill>
                <a:srgbClr val="FFFF00"/>
              </a:solidFill>
            </a:endParaRPr>
          </a:p>
        </p:txBody>
      </p:sp>
      <p:sp>
        <p:nvSpPr>
          <p:cNvPr id="9" name="Parallelogram 8">
            <a:hlinkClick r:id="" action="ppaction://noaction"/>
          </p:cNvPr>
          <p:cNvSpPr/>
          <p:nvPr/>
        </p:nvSpPr>
        <p:spPr>
          <a:xfrm>
            <a:off x="7609766" y="2614352"/>
            <a:ext cx="1155577" cy="3014709"/>
          </a:xfrm>
          <a:prstGeom prst="parallelogram">
            <a:avLst/>
          </a:prstGeom>
          <a:solidFill>
            <a:srgbClr val="8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</a:rPr>
              <a:t>B3</a:t>
            </a:r>
          </a:p>
        </p:txBody>
      </p:sp>
      <p:sp>
        <p:nvSpPr>
          <p:cNvPr id="10" name="Parallelogram 9">
            <a:hlinkClick r:id="" action="ppaction://noaction"/>
          </p:cNvPr>
          <p:cNvSpPr/>
          <p:nvPr/>
        </p:nvSpPr>
        <p:spPr>
          <a:xfrm>
            <a:off x="8522630" y="2314851"/>
            <a:ext cx="1155577" cy="3014709"/>
          </a:xfrm>
          <a:prstGeom prst="parallelogram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</a:rPr>
              <a:t>B4</a:t>
            </a:r>
          </a:p>
        </p:txBody>
      </p:sp>
      <p:sp>
        <p:nvSpPr>
          <p:cNvPr id="17" name="Up Arrow Callout 16">
            <a:hlinkClick r:id="" action="ppaction://noaction"/>
          </p:cNvPr>
          <p:cNvSpPr/>
          <p:nvPr/>
        </p:nvSpPr>
        <p:spPr>
          <a:xfrm>
            <a:off x="6189585" y="5876277"/>
            <a:ext cx="770385" cy="798991"/>
          </a:xfrm>
          <a:prstGeom prst="upArrowCallo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</a:p>
        </p:txBody>
      </p:sp>
      <p:sp>
        <p:nvSpPr>
          <p:cNvPr id="18" name="Up Arrow Callout 17">
            <a:hlinkClick r:id="" action="ppaction://noaction"/>
          </p:cNvPr>
          <p:cNvSpPr/>
          <p:nvPr/>
        </p:nvSpPr>
        <p:spPr>
          <a:xfrm>
            <a:off x="7027662" y="5787501"/>
            <a:ext cx="770385" cy="887767"/>
          </a:xfrm>
          <a:prstGeom prst="upArrowCallo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</a:p>
        </p:txBody>
      </p:sp>
      <p:sp>
        <p:nvSpPr>
          <p:cNvPr id="19" name="Up Arrow Callout 18">
            <a:hlinkClick r:id="" action="ppaction://noaction"/>
          </p:cNvPr>
          <p:cNvSpPr/>
          <p:nvPr/>
        </p:nvSpPr>
        <p:spPr>
          <a:xfrm>
            <a:off x="7888785" y="5432392"/>
            <a:ext cx="641988" cy="1242875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77049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3</a:t>
            </a:r>
          </a:p>
        </p:txBody>
      </p:sp>
      <p:sp>
        <p:nvSpPr>
          <p:cNvPr id="20" name="Up Arrow Callout 19">
            <a:hlinkClick r:id="" action="ppaction://noaction"/>
          </p:cNvPr>
          <p:cNvSpPr/>
          <p:nvPr/>
        </p:nvSpPr>
        <p:spPr>
          <a:xfrm>
            <a:off x="8621510" y="5193114"/>
            <a:ext cx="641988" cy="1509204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7591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4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 flipH="1">
            <a:off x="9106606" y="1603420"/>
            <a:ext cx="457200" cy="685800"/>
            <a:chOff x="837406" y="1676400"/>
            <a:chExt cx="1067594" cy="1448594"/>
          </a:xfrm>
        </p:grpSpPr>
        <p:cxnSp>
          <p:nvCxnSpPr>
            <p:cNvPr id="28" name="Straight Connector 27"/>
            <p:cNvCxnSpPr/>
            <p:nvPr/>
          </p:nvCxnSpPr>
          <p:spPr>
            <a:xfrm rot="5400000">
              <a:off x="113109" y="2400697"/>
              <a:ext cx="1448594" cy="0"/>
            </a:xfrm>
            <a:prstGeom prst="line">
              <a:avLst/>
            </a:prstGeom>
            <a:ln w="38100">
              <a:solidFill>
                <a:srgbClr val="0099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Double Wave 28"/>
            <p:cNvSpPr/>
            <p:nvPr/>
          </p:nvSpPr>
          <p:spPr>
            <a:xfrm>
              <a:off x="837406" y="1676400"/>
              <a:ext cx="1067594" cy="533164"/>
            </a:xfrm>
            <a:prstGeom prst="doubleWav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77">
                <a:defRPr/>
              </a:pPr>
              <a:endParaRPr lang="en-US" sz="1351">
                <a:solidFill>
                  <a:prstClr val="white"/>
                </a:solidFill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28321" y="1476517"/>
            <a:ext cx="1960959" cy="196095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72428"/>
            <a:ext cx="306912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400" b="1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4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4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altLang="en-US" sz="4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400">
              <a:solidFill>
                <a:srgbClr val="0070C0"/>
              </a:solidFill>
            </a:endParaRPr>
          </a:p>
        </p:txBody>
      </p:sp>
      <p:sp>
        <p:nvSpPr>
          <p:cNvPr id="12" name="Right Arrow 11">
            <a:hlinkClick r:id="rId7" action="ppaction://hlinksldjump"/>
          </p:cNvPr>
          <p:cNvSpPr/>
          <p:nvPr/>
        </p:nvSpPr>
        <p:spPr>
          <a:xfrm>
            <a:off x="10448676" y="5947716"/>
            <a:ext cx="1436703" cy="5748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30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35 -0.62161 L 0.44357 -0.6614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3" y="-20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56 -0.05031 C -0.05521 -0.06266 -0.05486 -0.0747 -0.05469 -0.09476 C -0.05452 -0.11513 -0.05209 -0.1176 -0.05469 -0.17161 C -0.05712 -0.22593 -0.07396 -0.36821 -0.06979 -0.42007 C -0.06563 -0.47223 -0.05209 -0.48272 -0.029 -0.48365 C -0.00573 -0.48457 0.04826 -0.44692 0.06909 -0.42593 C 0.0901 -0.40494 0.0934 -0.38087 0.09687 -0.35649 " pathEditMode="relative" rAng="0" ptsTypes="AAAAAAA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75" y="-216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687 -0.35649 L 0.17083 -0.5203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8" y="-82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083 -0.52037 L 0.24271 -0.54784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4" y="-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71 -0.54784 L 0.32257 -0.5734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3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257 -0.57346 L 0.3835 -0.6216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8" y="-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 nodeType="clickPar">
                      <p:stCondLst>
                        <p:cond delay="0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 nodeType="clickPar">
                      <p:stCondLst>
                        <p:cond delay="0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 nodeType="clickPar">
                      <p:stCondLst>
                        <p:cond delay="0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09550" y="-20045"/>
            <a:ext cx="12192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739924" y="51528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93338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altLang="en-US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. Cho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là</a:t>
            </a:r>
            <a:br>
              <a:rPr lang="en-US"/>
            </a:b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Bent-Up Arrow 4">
            <a:hlinkClick r:id="" action="ppaction://noaction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2608262"/>
            <a:ext cx="1084776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A. </a:t>
            </a:r>
            <a:r>
              <a:rPr lang="en-US" sz="4800">
                <a:latin typeface="Times New Roman" pitchFamily="18" charset="0"/>
                <a:cs typeface="Times New Roman" pitchFamily="18" charset="0"/>
              </a:rPr>
              <a:t>DE.</a:t>
            </a:r>
            <a:endParaRPr lang="en-US" sz="4800">
              <a:solidFill>
                <a:prstClr val="black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 defTabSz="914377"/>
            <a:r>
              <a:rPr lang="en-US" sz="480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. </a:t>
            </a:r>
            <a:r>
              <a:rPr lang="en-US" sz="4800">
                <a:latin typeface="Times New Roman" pitchFamily="18" charset="0"/>
                <a:cs typeface="Times New Roman" pitchFamily="18" charset="0"/>
              </a:rPr>
              <a:t>DF</a:t>
            </a:r>
            <a:r>
              <a:rPr lang="en-US" sz="480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</a:p>
          <a:p>
            <a:pPr algn="just" defTabSz="914377"/>
            <a:r>
              <a:rPr lang="en-US" sz="480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. </a:t>
            </a:r>
            <a:r>
              <a:rPr lang="en-US" sz="4800">
                <a:latin typeface="Times New Roman" pitchFamily="18" charset="0"/>
                <a:cs typeface="Times New Roman" pitchFamily="18" charset="0"/>
              </a:rPr>
              <a:t>EF</a:t>
            </a:r>
            <a:r>
              <a:rPr lang="en-US" sz="480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</a:p>
          <a:p>
            <a:pPr algn="just" defTabSz="914377"/>
            <a:r>
              <a:rPr lang="en-US" sz="480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. </a:t>
            </a:r>
            <a:r>
              <a:rPr lang="en-US" sz="480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4800"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sz="480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4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800">
                <a:solidFill>
                  <a:prstClr val="black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05487" y="179976"/>
            <a:ext cx="1396063" cy="1396063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0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537776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3" name="Picture 32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29412" y="2266951"/>
            <a:ext cx="3957638" cy="314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6966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016 -0.01898 L 0.15195 -0.0444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12" y="-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754212" y="3495472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113974" y="1470144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5" name="Bent-Up Arrow 4">
            <a:hlinkClick r:id="" action="ppaction://noaction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099" y="1753077"/>
            <a:ext cx="10065769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I, K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60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AC.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BC = 8 cm,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60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IK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420" y="3775001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4 cm. </a:t>
            </a:r>
          </a:p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4,5 cm.</a:t>
            </a:r>
            <a:endParaRPr lang="en-US" sz="3733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3,5 cm.</a:t>
            </a:r>
          </a:p>
          <a:p>
            <a:pPr algn="just" defTabSz="914377"/>
            <a:r>
              <a:rPr lang="en-US" sz="3733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14 cm.</a:t>
            </a:r>
            <a:endParaRPr lang="en-US" sz="3733">
              <a:solidFill>
                <a:prstClr val="black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63666" y="4769079"/>
            <a:ext cx="1396063" cy="1396063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114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0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4" name="Picture 33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53100" y="3676649"/>
            <a:ext cx="3548063" cy="242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0493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61 0.25694 L 0.16263 0.05301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0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4" grpId="0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5</TotalTime>
  <Words>1064</Words>
  <Application>Microsoft Office PowerPoint</Application>
  <PresentationFormat>Widescreen</PresentationFormat>
  <Paragraphs>203</Paragraphs>
  <Slides>2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libri Light</vt:lpstr>
      <vt:lpstr>Times New Roman</vt:lpstr>
      <vt:lpstr>字魂59号-创粗黑</vt:lpstr>
      <vt:lpstr>1_Office Theme</vt:lpstr>
      <vt:lpstr>1_Office 主题​​</vt:lpstr>
      <vt:lpstr>Equation</vt:lpstr>
      <vt:lpstr>PowerPoint Presentation</vt:lpstr>
      <vt:lpstr>CHÀO MỪNG CÁC EM ĐẾN VỚI TIẾT HỌC!</vt:lpstr>
      <vt:lpstr>PowerPoint Presentation</vt:lpstr>
      <vt:lpstr>PowerPoint Presentation</vt:lpstr>
      <vt:lpstr>PowerPoint Presentation</vt:lpstr>
      <vt:lpstr>PowerPoint Presentation</vt:lpstr>
      <vt:lpstr>VƯƠN LÊN TẦM CAO MỚI</vt:lpstr>
      <vt:lpstr>Câu 1: Chọn câu đúng. Cho hình vẽ sau. Đường trung bình của tam giác ABC là </vt:lpstr>
      <vt:lpstr>Câu 2:</vt:lpstr>
      <vt:lpstr>Câu 3:</vt:lpstr>
      <vt:lpstr>Câu 4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Thanh Hung</cp:lastModifiedBy>
  <cp:revision>92</cp:revision>
  <dcterms:created xsi:type="dcterms:W3CDTF">2022-07-26T11:32:53Z</dcterms:created>
  <dcterms:modified xsi:type="dcterms:W3CDTF">2024-08-26T16:58:18Z</dcterms:modified>
</cp:coreProperties>
</file>